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31A6" w:rsidRDefault="008D3E4B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GoBack"/>
      <w:bookmarkEnd w:id="0"/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Đ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Ề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 xml:space="preserve"> CƯƠNG ÔN T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Ậ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P  H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Ọ</w:t>
      </w:r>
      <w:r w:rsidRPr="00A5560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t>C KÌ II</w:t>
      </w:r>
    </w:p>
    <w:p w:rsidR="00D931A6" w:rsidRPr="00A55607" w:rsidRDefault="008D3E4B">
      <w:pPr>
        <w:jc w:val="center"/>
        <w:rPr>
          <w:rFonts w:ascii="Times New Roman" w:hAnsi="Times New Roman" w:cs="Times New Roman"/>
          <w:color w:val="7030A0"/>
          <w:sz w:val="26"/>
          <w:szCs w:val="26"/>
        </w:rPr>
      </w:pPr>
      <w:r w:rsidRPr="00A55607">
        <w:rPr>
          <w:rFonts w:ascii="Times New Roman" w:hAnsi="Times New Roman" w:cs="Times New Roman"/>
          <w:b/>
          <w:bCs/>
          <w:color w:val="7030A0"/>
          <w:sz w:val="26"/>
          <w:szCs w:val="26"/>
        </w:rPr>
        <w:t>MÔN TOÁN – L</w:t>
      </w:r>
      <w:r w:rsidRPr="00A55607">
        <w:rPr>
          <w:rFonts w:ascii="Times New Roman" w:hAnsi="Times New Roman" w:cs="Times New Roman"/>
          <w:b/>
          <w:bCs/>
          <w:color w:val="7030A0"/>
          <w:sz w:val="26"/>
          <w:szCs w:val="26"/>
        </w:rPr>
        <w:t>Ớ</w:t>
      </w:r>
      <w:r w:rsidRPr="00A55607">
        <w:rPr>
          <w:rFonts w:ascii="Times New Roman" w:hAnsi="Times New Roman" w:cs="Times New Roman"/>
          <w:b/>
          <w:bCs/>
          <w:color w:val="7030A0"/>
          <w:sz w:val="26"/>
          <w:szCs w:val="26"/>
        </w:rPr>
        <w:t>P 8</w:t>
      </w:r>
    </w:p>
    <w:p w:rsidR="00D931A6" w:rsidRDefault="008D3E4B">
      <w:pPr>
        <w:widowControl w:val="0"/>
        <w:autoSpaceDE w:val="0"/>
        <w:autoSpaceDN w:val="0"/>
        <w:spacing w:before="161"/>
        <w:ind w:left="152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>Bài</w:t>
      </w:r>
      <w:r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spacing w:val="-4"/>
          <w:sz w:val="26"/>
          <w:szCs w:val="26"/>
          <w:lang w:val="vi-VN" w:eastAsia="en-US"/>
        </w:rPr>
        <w:t>1</w:t>
      </w: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>.</w:t>
      </w:r>
      <w:r>
        <w:rPr>
          <w:rFonts w:ascii="Times New Roman" w:eastAsia="Times New Roman" w:hAnsi="Times New Roman" w:cs="Times New Roman"/>
          <w:b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hép các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dữ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iệu với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oại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dữ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iệu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 xml:space="preserve">thích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hợp.</w:t>
      </w:r>
    </w:p>
    <w:p w:rsidR="00D931A6" w:rsidRDefault="00D931A6">
      <w:pPr>
        <w:widowControl w:val="0"/>
        <w:autoSpaceDE w:val="0"/>
        <w:autoSpaceDN w:val="0"/>
        <w:spacing w:before="2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tbl>
      <w:tblPr>
        <w:tblW w:w="0" w:type="auto"/>
        <w:tblInd w:w="1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67"/>
        <w:gridCol w:w="2264"/>
      </w:tblGrid>
      <w:tr w:rsidR="00D931A6">
        <w:trPr>
          <w:trHeight w:val="964"/>
        </w:trPr>
        <w:tc>
          <w:tcPr>
            <w:tcW w:w="7367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.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Xếp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oại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mức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độ</w:t>
            </w:r>
            <w:r>
              <w:rPr>
                <w:rFonts w:ascii="Times New Roman" w:eastAsia="Times New Roman" w:hAnsi="Times New Roman" w:cs="Times New Roman"/>
                <w:spacing w:val="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ài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òng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ủa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khách hàng:</w:t>
            </w:r>
            <w:r>
              <w:rPr>
                <w:rFonts w:ascii="Times New Roman" w:eastAsia="Times New Roman" w:hAnsi="Times New Roman" w:cs="Times New Roman"/>
                <w:spacing w:val="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ài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òng;</w:t>
            </w:r>
            <w:r>
              <w:rPr>
                <w:rFonts w:ascii="Times New Roman" w:eastAsia="Times New Roman" w:hAnsi="Times New Roman" w:cs="Times New Roman"/>
                <w:spacing w:val="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Khá</w:t>
            </w:r>
            <w:r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hài</w:t>
            </w:r>
          </w:p>
          <w:p w:rsidR="00D931A6" w:rsidRDefault="008D3E4B">
            <w:pPr>
              <w:widowControl w:val="0"/>
              <w:autoSpaceDE w:val="0"/>
              <w:autoSpaceDN w:val="0"/>
              <w:spacing w:before="16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òng;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hưa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ài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>lòng.</w:t>
            </w:r>
          </w:p>
        </w:tc>
        <w:tc>
          <w:tcPr>
            <w:tcW w:w="2264" w:type="dxa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a)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ố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iệu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iên</w:t>
            </w:r>
            <w:r>
              <w:rPr>
                <w:rFonts w:ascii="Times New Roman" w:eastAsia="Times New Roman" w:hAnsi="Times New Roman" w:cs="Times New Roman"/>
                <w:spacing w:val="-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>tục.</w:t>
            </w:r>
          </w:p>
        </w:tc>
      </w:tr>
      <w:tr w:rsidR="00D931A6">
        <w:trPr>
          <w:trHeight w:val="542"/>
        </w:trPr>
        <w:tc>
          <w:tcPr>
            <w:tcW w:w="7367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2.</w:t>
            </w:r>
            <w:r>
              <w:rPr>
                <w:rFonts w:ascii="Times New Roman" w:eastAsia="Times New Roman" w:hAnsi="Times New Roman" w:cs="Times New Roman"/>
                <w:spacing w:val="-1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ố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hạc</w:t>
            </w:r>
            <w:r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ụ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mà</w:t>
            </w:r>
            <w:r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ăm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ọc</w:t>
            </w:r>
            <w:r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inh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trong</w:t>
            </w:r>
            <w:r>
              <w:rPr>
                <w:rFonts w:ascii="Times New Roman" w:eastAsia="Times New Roman" w:hAnsi="Times New Roman" w:cs="Times New Roman"/>
                <w:spacing w:val="-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tổ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biết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hơi:</w:t>
            </w:r>
            <w:r>
              <w:rPr>
                <w:rFonts w:ascii="Times New Roman" w:eastAsia="Times New Roman" w:hAnsi="Times New Roman" w:cs="Times New Roman"/>
                <w:spacing w:val="2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0;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3;</w:t>
            </w:r>
            <w:r>
              <w:rPr>
                <w:rFonts w:ascii="Times New Roman" w:eastAsia="Times New Roman" w:hAnsi="Times New Roman" w:cs="Times New Roman"/>
                <w:spacing w:val="-9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2;</w:t>
            </w:r>
            <w:r>
              <w:rPr>
                <w:rFonts w:ascii="Times New Roman" w:eastAsia="Times New Roman" w:hAnsi="Times New Roman" w:cs="Times New Roman"/>
                <w:spacing w:val="-34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;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3.</w:t>
            </w:r>
          </w:p>
        </w:tc>
        <w:tc>
          <w:tcPr>
            <w:tcW w:w="2264" w:type="dxa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b)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ố</w:t>
            </w:r>
            <w:r>
              <w:rPr>
                <w:rFonts w:ascii="Times New Roman" w:eastAsia="Times New Roman" w:hAnsi="Times New Roman" w:cs="Times New Roman"/>
                <w:spacing w:val="-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 xml:space="preserve">liệu rời 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>rạc.</w:t>
            </w:r>
          </w:p>
        </w:tc>
      </w:tr>
      <w:tr w:rsidR="00D931A6">
        <w:trPr>
          <w:trHeight w:val="1449"/>
        </w:trPr>
        <w:tc>
          <w:tcPr>
            <w:tcW w:w="7367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line="362" w:lineRule="auto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3. Chiều cao mực nước thủy văn lớn nhất tại sông Tiền trong 5 ngày đầu tháng 8 (đơn vị: mét): 1,68;</w:t>
            </w:r>
            <w:r>
              <w:rPr>
                <w:rFonts w:ascii="Times New Roman" w:eastAsia="Times New Roman" w:hAnsi="Times New Roman" w:cs="Times New Roman"/>
                <w:spacing w:val="-3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,75;</w:t>
            </w:r>
            <w:r>
              <w:rPr>
                <w:rFonts w:ascii="Times New Roman" w:eastAsia="Times New Roman" w:hAnsi="Times New Roman" w:cs="Times New Roman"/>
                <w:spacing w:val="-3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,82;</w:t>
            </w:r>
            <w:r>
              <w:rPr>
                <w:rFonts w:ascii="Times New Roman" w:eastAsia="Times New Roman" w:hAnsi="Times New Roman" w:cs="Times New Roman"/>
                <w:spacing w:val="-3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,66;</w:t>
            </w:r>
            <w:r>
              <w:rPr>
                <w:rFonts w:ascii="Times New Roman" w:eastAsia="Times New Roman" w:hAnsi="Times New Roman" w:cs="Times New Roman"/>
                <w:spacing w:val="-3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1,62.</w:t>
            </w:r>
          </w:p>
        </w:tc>
        <w:tc>
          <w:tcPr>
            <w:tcW w:w="2264" w:type="dxa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)</w:t>
            </w:r>
            <w:r>
              <w:rPr>
                <w:rFonts w:ascii="Times New Roman" w:eastAsia="Times New Roman" w:hAnsi="Times New Roman" w:cs="Times New Roman"/>
                <w:spacing w:val="4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Dữ</w:t>
            </w:r>
            <w:r>
              <w:rPr>
                <w:rFonts w:ascii="Times New Roman" w:eastAsia="Times New Roman" w:hAnsi="Times New Roman" w:cs="Times New Roman"/>
                <w:spacing w:val="46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iệu</w:t>
            </w:r>
            <w:r>
              <w:rPr>
                <w:rFonts w:ascii="Times New Roman" w:eastAsia="Times New Roman" w:hAnsi="Times New Roman" w:cs="Times New Roman"/>
                <w:spacing w:val="46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>không</w:t>
            </w:r>
          </w:p>
          <w:p w:rsidR="00D931A6" w:rsidRDefault="008D3E4B">
            <w:pPr>
              <w:widowControl w:val="0"/>
              <w:autoSpaceDE w:val="0"/>
              <w:autoSpaceDN w:val="0"/>
              <w:spacing w:before="4" w:line="480" w:lineRule="atLeast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à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ố,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ó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thể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ắp xếp thứ tự.</w:t>
            </w:r>
          </w:p>
        </w:tc>
      </w:tr>
      <w:tr w:rsidR="00D931A6">
        <w:trPr>
          <w:trHeight w:val="1449"/>
        </w:trPr>
        <w:tc>
          <w:tcPr>
            <w:tcW w:w="7367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4.</w:t>
            </w:r>
            <w:r>
              <w:rPr>
                <w:rFonts w:ascii="Times New Roman" w:eastAsia="Times New Roman" w:hAnsi="Times New Roman" w:cs="Times New Roman"/>
                <w:spacing w:val="-1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ăm</w:t>
            </w:r>
            <w:r>
              <w:rPr>
                <w:rFonts w:ascii="Times New Roman" w:eastAsia="Times New Roman" w:hAnsi="Times New Roman" w:cs="Times New Roman"/>
                <w:spacing w:val="-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địa</w:t>
            </w:r>
            <w:r>
              <w:rPr>
                <w:rFonts w:ascii="Times New Roman" w:eastAsia="Times New Roman" w:hAnsi="Times New Roman" w:cs="Times New Roman"/>
                <w:spacing w:val="-9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điểm</w:t>
            </w:r>
            <w:r>
              <w:rPr>
                <w:rFonts w:ascii="Times New Roman" w:eastAsia="Times New Roman" w:hAnsi="Times New Roman" w:cs="Times New Roman"/>
                <w:spacing w:val="-9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du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ịch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của</w:t>
            </w:r>
            <w:r>
              <w:rPr>
                <w:rFonts w:ascii="Times New Roman" w:eastAsia="Times New Roman" w:hAnsi="Times New Roman" w:cs="Times New Roman"/>
                <w:spacing w:val="-1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Việt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am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mà</w:t>
            </w:r>
            <w:r>
              <w:rPr>
                <w:rFonts w:ascii="Times New Roman" w:eastAsia="Times New Roman" w:hAnsi="Times New Roman" w:cs="Times New Roman"/>
                <w:spacing w:val="-1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ọc</w:t>
            </w: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inh</w:t>
            </w:r>
            <w:r>
              <w:rPr>
                <w:rFonts w:ascii="Times New Roman" w:eastAsia="Times New Roman" w:hAnsi="Times New Roman" w:cs="Times New Roman"/>
                <w:spacing w:val="-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ớp</w:t>
            </w:r>
            <w:r>
              <w:rPr>
                <w:rFonts w:ascii="Times New Roman" w:eastAsia="Times New Roman" w:hAnsi="Times New Roman" w:cs="Times New Roman"/>
                <w:spacing w:val="-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8A</w:t>
            </w:r>
            <w:r>
              <w:rPr>
                <w:rFonts w:ascii="Times New Roman" w:eastAsia="Times New Roman" w:hAnsi="Times New Roman" w:cs="Times New Roman"/>
                <w:spacing w:val="-2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  <w:lang w:val="vi" w:eastAsia="en-US"/>
              </w:rPr>
              <w:t>thích</w:t>
            </w:r>
          </w:p>
          <w:p w:rsidR="00D931A6" w:rsidRDefault="008D3E4B">
            <w:pPr>
              <w:widowControl w:val="0"/>
              <w:autoSpaceDE w:val="0"/>
              <w:autoSpaceDN w:val="0"/>
              <w:spacing w:before="5" w:line="480" w:lineRule="atLeast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hất: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Vinpearl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afari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(Phú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Quốc),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Đà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ạt,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Bà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à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Hill</w:t>
            </w:r>
            <w:r>
              <w:rPr>
                <w:rFonts w:ascii="Times New Roman" w:eastAsia="Times New Roman" w:hAnsi="Times New Roman" w:cs="Times New Roman"/>
                <w:spacing w:val="-17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(Đà</w:t>
            </w:r>
            <w:r>
              <w:rPr>
                <w:rFonts w:ascii="Times New Roman" w:eastAsia="Times New Roman" w:hAnsi="Times New Roman" w:cs="Times New Roman"/>
                <w:spacing w:val="-18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Nẵng), Đỉnh Fansipan (Sapa – Lào Cai),</w:t>
            </w:r>
            <w:r>
              <w:rPr>
                <w:rFonts w:ascii="Times New Roman" w:eastAsia="Times New Roman" w:hAnsi="Times New Roman" w:cs="Times New Roman"/>
                <w:spacing w:val="-2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Vịnh Hạ Long (Quảng Ninh).</w:t>
            </w:r>
          </w:p>
        </w:tc>
        <w:tc>
          <w:tcPr>
            <w:tcW w:w="2264" w:type="dxa"/>
          </w:tcPr>
          <w:p w:rsidR="00D931A6" w:rsidRDefault="008D3E4B">
            <w:pPr>
              <w:widowControl w:val="0"/>
              <w:autoSpaceDE w:val="0"/>
              <w:autoSpaceDN w:val="0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d)</w:t>
            </w:r>
            <w:r>
              <w:rPr>
                <w:rFonts w:ascii="Times New Roman" w:eastAsia="Times New Roman" w:hAnsi="Times New Roman" w:cs="Times New Roman"/>
                <w:spacing w:val="39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Dữ</w:t>
            </w:r>
            <w:r>
              <w:rPr>
                <w:rFonts w:ascii="Times New Roman" w:eastAsia="Times New Roman" w:hAnsi="Times New Roman" w:cs="Times New Roman"/>
                <w:spacing w:val="41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iệu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4"/>
                <w:sz w:val="26"/>
                <w:szCs w:val="26"/>
                <w:lang w:val="vi" w:eastAsia="en-US"/>
              </w:rPr>
              <w:t>không</w:t>
            </w:r>
          </w:p>
          <w:p w:rsidR="00D931A6" w:rsidRDefault="008D3E4B">
            <w:pPr>
              <w:widowControl w:val="0"/>
              <w:autoSpaceDE w:val="0"/>
              <w:autoSpaceDN w:val="0"/>
              <w:spacing w:before="5" w:line="480" w:lineRule="atLeast"/>
              <w:ind w:left="110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là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số,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không</w:t>
            </w:r>
            <w:r>
              <w:rPr>
                <w:rFonts w:ascii="Times New Roman" w:eastAsia="Times New Roman" w:hAnsi="Times New Roman" w:cs="Times New Roman"/>
                <w:spacing w:val="40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  <w:t>thể sắp xếp thứ tự.</w:t>
            </w:r>
          </w:p>
        </w:tc>
      </w:tr>
    </w:tbl>
    <w:p w:rsidR="00D931A6" w:rsidRDefault="008D3E4B">
      <w:pPr>
        <w:widowControl w:val="0"/>
        <w:autoSpaceDE w:val="0"/>
        <w:autoSpaceDN w:val="0"/>
        <w:spacing w:before="1"/>
        <w:ind w:left="152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vi" w:eastAsia="en-US"/>
        </w:rPr>
        <w:t>Bài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val="vi-VN" w:eastAsia="en-US"/>
        </w:rPr>
        <w:t>2</w:t>
      </w:r>
      <w:r>
        <w:rPr>
          <w:rFonts w:ascii="Times New Roman" w:eastAsia="Times New Roman" w:hAnsi="Times New Roman" w:cs="Times New Roman"/>
          <w:b/>
          <w:bCs/>
          <w:spacing w:val="-7"/>
          <w:sz w:val="26"/>
          <w:szCs w:val="26"/>
          <w:lang w:val="vi" w:eastAsia="en-US"/>
        </w:rPr>
        <w:t>.</w:t>
      </w:r>
    </w:p>
    <w:p w:rsidR="00D931A6" w:rsidRDefault="008D3E4B">
      <w:pPr>
        <w:widowControl w:val="0"/>
        <w:numPr>
          <w:ilvl w:val="0"/>
          <w:numId w:val="1"/>
        </w:numPr>
        <w:tabs>
          <w:tab w:val="left" w:pos="434"/>
        </w:tabs>
        <w:autoSpaceDE w:val="0"/>
        <w:autoSpaceDN w:val="0"/>
        <w:spacing w:before="160"/>
        <w:ind w:left="434" w:hanging="282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Bạn</w:t>
      </w:r>
      <w:r>
        <w:rPr>
          <w:rFonts w:ascii="Times New Roman" w:eastAsia="Times New Roman" w:hAnsi="Times New Roman" w:cs="Times New Roman"/>
          <w:spacing w:val="-29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An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muốn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hu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hập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dữ</w:t>
      </w:r>
      <w:r>
        <w:rPr>
          <w:rFonts w:ascii="Times New Roman" w:eastAsia="Times New Roman" w:hAnsi="Times New Roman" w:cs="Times New Roman"/>
          <w:spacing w:val="-1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liệu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về</w:t>
      </w:r>
      <w:r>
        <w:rPr>
          <w:rFonts w:ascii="Times New Roman" w:eastAsia="Times New Roman" w:hAnsi="Times New Roman" w:cs="Times New Roman"/>
          <w:spacing w:val="-1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số</w:t>
      </w:r>
      <w:r>
        <w:rPr>
          <w:rFonts w:ascii="Times New Roman" w:eastAsia="Times New Roman" w:hAnsi="Times New Roman" w:cs="Times New Roman"/>
          <w:spacing w:val="-1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các</w:t>
      </w:r>
      <w:r>
        <w:rPr>
          <w:rFonts w:ascii="Times New Roman" w:eastAsia="Times New Roman" w:hAnsi="Times New Roman" w:cs="Times New Roman"/>
          <w:spacing w:val="-1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bạn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nữ</w:t>
      </w:r>
      <w:r>
        <w:rPr>
          <w:rFonts w:ascii="Times New Roman" w:eastAsia="Times New Roman" w:hAnsi="Times New Roman" w:cs="Times New Roman"/>
          <w:spacing w:val="-1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ở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ất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cả</w:t>
      </w:r>
      <w:r>
        <w:rPr>
          <w:rFonts w:ascii="Times New Roman" w:eastAsia="Times New Roman" w:hAnsi="Times New Roman" w:cs="Times New Roman"/>
          <w:spacing w:val="-1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các</w:t>
      </w:r>
      <w:r>
        <w:rPr>
          <w:rFonts w:ascii="Times New Roman" w:eastAsia="Times New Roman" w:hAnsi="Times New Roman" w:cs="Times New Roman"/>
          <w:spacing w:val="-1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lớp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rong</w:t>
      </w:r>
      <w:r>
        <w:rPr>
          <w:rFonts w:ascii="Times New Roman" w:eastAsia="Times New Roman" w:hAnsi="Times New Roman" w:cs="Times New Roman"/>
          <w:spacing w:val="-1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khối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8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của</w:t>
      </w:r>
      <w:r>
        <w:rPr>
          <w:rFonts w:ascii="Times New Roman" w:eastAsia="Times New Roman" w:hAnsi="Times New Roman" w:cs="Times New Roman"/>
          <w:spacing w:val="-1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rường.</w:t>
      </w:r>
    </w:p>
    <w:p w:rsidR="00D931A6" w:rsidRDefault="008D3E4B">
      <w:pPr>
        <w:widowControl w:val="0"/>
        <w:numPr>
          <w:ilvl w:val="1"/>
          <w:numId w:val="1"/>
        </w:numPr>
        <w:tabs>
          <w:tab w:val="left" w:pos="440"/>
        </w:tabs>
        <w:autoSpaceDE w:val="0"/>
        <w:autoSpaceDN w:val="0"/>
        <w:spacing w:before="163"/>
        <w:ind w:left="440" w:hanging="288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ạn</w:t>
      </w:r>
      <w:r>
        <w:rPr>
          <w:rFonts w:ascii="Times New Roman" w:eastAsia="Times New Roman" w:hAnsi="Times New Roman" w:cs="Times New Roman"/>
          <w:spacing w:val="-1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An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ó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ể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u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ập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ằng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phương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pháp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nào?</w:t>
      </w:r>
    </w:p>
    <w:p w:rsidR="00D931A6" w:rsidRDefault="008D3E4B">
      <w:pPr>
        <w:widowControl w:val="0"/>
        <w:numPr>
          <w:ilvl w:val="1"/>
          <w:numId w:val="1"/>
        </w:numPr>
        <w:tabs>
          <w:tab w:val="left" w:pos="455"/>
        </w:tabs>
        <w:autoSpaceDE w:val="0"/>
        <w:autoSpaceDN w:val="0"/>
        <w:spacing w:before="160"/>
        <w:ind w:left="455" w:hanging="303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Dữ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iệu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u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ược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uộc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oại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nào?</w:t>
      </w:r>
    </w:p>
    <w:p w:rsidR="00D931A6" w:rsidRDefault="008D3E4B">
      <w:pPr>
        <w:widowControl w:val="0"/>
        <w:numPr>
          <w:ilvl w:val="0"/>
          <w:numId w:val="1"/>
        </w:numPr>
        <w:tabs>
          <w:tab w:val="left" w:pos="468"/>
        </w:tabs>
        <w:autoSpaceDE w:val="0"/>
        <w:autoSpaceDN w:val="0"/>
        <w:spacing w:before="161" w:line="360" w:lineRule="auto"/>
        <w:ind w:left="152" w:right="108" w:firstLine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au khi thu thập bạn có được bảng thống kê về số học sinh nữ trong từng lớp của khối 8 như bảng dưới đây:</w:t>
      </w:r>
    </w:p>
    <w:tbl>
      <w:tblPr>
        <w:tblW w:w="0" w:type="auto"/>
        <w:tblInd w:w="12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23"/>
        <w:gridCol w:w="943"/>
        <w:gridCol w:w="869"/>
        <w:gridCol w:w="869"/>
        <w:gridCol w:w="792"/>
        <w:gridCol w:w="944"/>
        <w:gridCol w:w="941"/>
        <w:gridCol w:w="970"/>
      </w:tblGrid>
      <w:tr w:rsidR="00D931A6">
        <w:trPr>
          <w:trHeight w:val="661"/>
        </w:trPr>
        <w:tc>
          <w:tcPr>
            <w:tcW w:w="2223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17" w:right="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spacing w:val="-5"/>
                <w:sz w:val="26"/>
                <w:szCs w:val="26"/>
                <w:lang w:val="vi" w:eastAsia="en-US"/>
              </w:rPr>
              <w:t>Lớp</w:t>
            </w:r>
          </w:p>
        </w:tc>
        <w:tc>
          <w:tcPr>
            <w:tcW w:w="943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30" w:right="1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1</w:t>
            </w:r>
          </w:p>
        </w:tc>
        <w:tc>
          <w:tcPr>
            <w:tcW w:w="869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30" w:right="1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2</w:t>
            </w:r>
          </w:p>
        </w:tc>
        <w:tc>
          <w:tcPr>
            <w:tcW w:w="869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25" w:right="1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3</w:t>
            </w:r>
          </w:p>
        </w:tc>
        <w:tc>
          <w:tcPr>
            <w:tcW w:w="792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4</w:t>
            </w:r>
          </w:p>
        </w:tc>
        <w:tc>
          <w:tcPr>
            <w:tcW w:w="944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30" w:right="2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5</w:t>
            </w:r>
          </w:p>
        </w:tc>
        <w:tc>
          <w:tcPr>
            <w:tcW w:w="941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21" w:right="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6</w:t>
            </w:r>
          </w:p>
        </w:tc>
        <w:tc>
          <w:tcPr>
            <w:tcW w:w="970" w:type="dxa"/>
            <w:shd w:val="clear" w:color="auto" w:fill="F1F1F1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39" w:right="2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8A7</w:t>
            </w:r>
          </w:p>
        </w:tc>
      </w:tr>
      <w:tr w:rsidR="00D931A6">
        <w:trPr>
          <w:trHeight w:val="664"/>
        </w:trPr>
        <w:tc>
          <w:tcPr>
            <w:tcW w:w="2223" w:type="dxa"/>
          </w:tcPr>
          <w:p w:rsidR="00D931A6" w:rsidRDefault="008D3E4B">
            <w:pPr>
              <w:widowControl w:val="0"/>
              <w:autoSpaceDE w:val="0"/>
              <w:autoSpaceDN w:val="0"/>
              <w:spacing w:before="60"/>
              <w:ind w:left="17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 w:eastAsia="en-US"/>
              </w:rPr>
              <w:t>Số</w:t>
            </w:r>
            <w:r>
              <w:rPr>
                <w:rFonts w:ascii="Times New Roman" w:eastAsia="Times New Roman" w:hAnsi="Times New Roman" w:cs="Times New Roman"/>
                <w:b/>
                <w:spacing w:val="-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 w:eastAsia="en-US"/>
              </w:rPr>
              <w:t>học</w:t>
            </w:r>
            <w:r>
              <w:rPr>
                <w:rFonts w:ascii="Times New Roman" w:eastAsia="Times New Roman" w:hAnsi="Times New Roman" w:cs="Times New Roman"/>
                <w:b/>
                <w:spacing w:val="-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" w:eastAsia="en-US"/>
              </w:rPr>
              <w:t>sinh</w:t>
            </w:r>
            <w:r>
              <w:rPr>
                <w:rFonts w:ascii="Times New Roman" w:eastAsia="Times New Roman" w:hAnsi="Times New Roman" w:cs="Times New Roman"/>
                <w:b/>
                <w:spacing w:val="-3"/>
                <w:sz w:val="26"/>
                <w:szCs w:val="26"/>
                <w:lang w:val="vi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pacing w:val="-5"/>
                <w:sz w:val="26"/>
                <w:szCs w:val="26"/>
                <w:lang w:val="vi" w:eastAsia="en-US"/>
              </w:rPr>
              <w:t>nữ</w:t>
            </w:r>
          </w:p>
        </w:tc>
        <w:tc>
          <w:tcPr>
            <w:tcW w:w="943" w:type="dxa"/>
          </w:tcPr>
          <w:p w:rsidR="00D931A6" w:rsidRDefault="008D3E4B">
            <w:pPr>
              <w:widowControl w:val="0"/>
              <w:autoSpaceDE w:val="0"/>
              <w:autoSpaceDN w:val="0"/>
              <w:spacing w:before="50"/>
              <w:ind w:left="15" w:right="3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15</w:t>
            </w:r>
          </w:p>
        </w:tc>
        <w:tc>
          <w:tcPr>
            <w:tcW w:w="869" w:type="dxa"/>
          </w:tcPr>
          <w:p w:rsidR="00D931A6" w:rsidRDefault="008D3E4B">
            <w:pPr>
              <w:widowControl w:val="0"/>
              <w:autoSpaceDE w:val="0"/>
              <w:autoSpaceDN w:val="0"/>
              <w:spacing w:before="80"/>
              <w:ind w:left="18" w:right="35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14</w:t>
            </w:r>
          </w:p>
        </w:tc>
        <w:tc>
          <w:tcPr>
            <w:tcW w:w="869" w:type="dxa"/>
          </w:tcPr>
          <w:p w:rsidR="00D931A6" w:rsidRDefault="008D3E4B">
            <w:pPr>
              <w:widowControl w:val="0"/>
              <w:autoSpaceDE w:val="0"/>
              <w:autoSpaceDN w:val="0"/>
              <w:spacing w:before="50"/>
              <w:ind w:left="35" w:right="1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25</w:t>
            </w:r>
          </w:p>
        </w:tc>
        <w:tc>
          <w:tcPr>
            <w:tcW w:w="792" w:type="dxa"/>
          </w:tcPr>
          <w:p w:rsidR="00D931A6" w:rsidRDefault="008D3E4B">
            <w:pPr>
              <w:widowControl w:val="0"/>
              <w:autoSpaceDE w:val="0"/>
              <w:autoSpaceDN w:val="0"/>
              <w:spacing w:before="80"/>
              <w:ind w:left="8" w:right="6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22</w:t>
            </w:r>
          </w:p>
        </w:tc>
        <w:tc>
          <w:tcPr>
            <w:tcW w:w="944" w:type="dxa"/>
          </w:tcPr>
          <w:p w:rsidR="00D931A6" w:rsidRDefault="008D3E4B">
            <w:pPr>
              <w:widowControl w:val="0"/>
              <w:autoSpaceDE w:val="0"/>
              <w:autoSpaceDN w:val="0"/>
              <w:spacing w:before="50"/>
              <w:ind w:left="10" w:right="3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16</w:t>
            </w:r>
          </w:p>
        </w:tc>
        <w:tc>
          <w:tcPr>
            <w:tcW w:w="941" w:type="dxa"/>
          </w:tcPr>
          <w:p w:rsidR="00D931A6" w:rsidRDefault="008D3E4B">
            <w:pPr>
              <w:widowControl w:val="0"/>
              <w:autoSpaceDE w:val="0"/>
              <w:autoSpaceDN w:val="0"/>
              <w:spacing w:before="50"/>
              <w:ind w:left="2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28</w:t>
            </w:r>
          </w:p>
        </w:tc>
        <w:tc>
          <w:tcPr>
            <w:tcW w:w="970" w:type="dxa"/>
          </w:tcPr>
          <w:p w:rsidR="00D931A6" w:rsidRDefault="008D3E4B">
            <w:pPr>
              <w:widowControl w:val="0"/>
              <w:autoSpaceDE w:val="0"/>
              <w:autoSpaceDN w:val="0"/>
              <w:spacing w:before="50"/>
              <w:ind w:left="31" w:right="27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" w:eastAsia="en-US"/>
              </w:rPr>
            </w:pPr>
            <w:r>
              <w:rPr>
                <w:rFonts w:ascii="Times New Roman" w:eastAsia="Times New Roman" w:hAnsi="Times New Roman" w:cs="Times New Roman"/>
                <w:spacing w:val="-5"/>
                <w:sz w:val="26"/>
                <w:szCs w:val="26"/>
                <w:lang w:val="vi" w:eastAsia="en-US"/>
              </w:rPr>
              <w:t>30</w:t>
            </w:r>
          </w:p>
        </w:tc>
      </w:tr>
    </w:tbl>
    <w:p w:rsidR="00D931A6" w:rsidRDefault="008D3E4B">
      <w:pPr>
        <w:widowControl w:val="0"/>
        <w:numPr>
          <w:ilvl w:val="1"/>
          <w:numId w:val="1"/>
        </w:numPr>
        <w:tabs>
          <w:tab w:val="left" w:pos="440"/>
        </w:tabs>
        <w:autoSpaceDE w:val="0"/>
        <w:autoSpaceDN w:val="0"/>
        <w:spacing w:before="61"/>
        <w:ind w:left="440" w:hanging="288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ãy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ẽ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iểu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oạn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ẳng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ể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iện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ảng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ống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kê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>trên.</w:t>
      </w:r>
    </w:p>
    <w:p w:rsidR="00D931A6" w:rsidRDefault="008D3E4B">
      <w:pPr>
        <w:widowControl w:val="0"/>
        <w:numPr>
          <w:ilvl w:val="1"/>
          <w:numId w:val="1"/>
        </w:numPr>
        <w:tabs>
          <w:tab w:val="left" w:pos="455"/>
        </w:tabs>
        <w:autoSpaceDE w:val="0"/>
        <w:autoSpaceDN w:val="0"/>
        <w:spacing w:before="281"/>
        <w:ind w:left="455" w:hanging="303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ãy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ẽ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iểu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ình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quạt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ròn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ể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iện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ảng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ống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kê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>trên.</w:t>
      </w:r>
    </w:p>
    <w:p w:rsidR="00D931A6" w:rsidRDefault="00D931A6">
      <w:pPr>
        <w:rPr>
          <w:rFonts w:ascii="Times New Roman" w:hAnsi="Times New Roman" w:cs="Times New Roman"/>
          <w:sz w:val="26"/>
          <w:szCs w:val="26"/>
        </w:rPr>
      </w:pPr>
    </w:p>
    <w:p w:rsidR="00D931A6" w:rsidRDefault="008D3E4B">
      <w:pPr>
        <w:widowControl w:val="0"/>
        <w:autoSpaceDE w:val="0"/>
        <w:autoSpaceDN w:val="0"/>
        <w:spacing w:before="85" w:line="372" w:lineRule="auto"/>
        <w:ind w:left="152" w:right="109"/>
        <w:jc w:val="both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Bài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>3</w:t>
      </w: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.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ột cửa hàng quần áo đưa ra chương trình khuyến mãi giảm giá một số mặt hàng sau: Quần âu giảm giá</w:t>
      </w:r>
      <w:r>
        <w:rPr>
          <w:rFonts w:ascii="Times New Roman" w:eastAsia="Times New Roman" w:hAnsi="Times New Roman" w:cs="Times New Roman"/>
          <w:spacing w:val="4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25%;</w:t>
      </w:r>
      <w:r>
        <w:rPr>
          <w:rFonts w:ascii="Times New Roman" w:eastAsia="Times New Roman" w:hAnsi="Times New Roman" w:cs="Times New Roman"/>
          <w:spacing w:val="4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Áo sơ mi giảm 35%; Áo khoác giảm</w:t>
      </w:r>
      <w:r>
        <w:rPr>
          <w:rFonts w:ascii="Times New Roman" w:eastAsia="Times New Roman" w:hAnsi="Times New Roman" w:cs="Times New Roman"/>
          <w:spacing w:val="4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20%;</w:t>
      </w:r>
      <w:r>
        <w:rPr>
          <w:rFonts w:ascii="Times New Roman" w:eastAsia="Times New Roman" w:hAnsi="Times New Roman" w:cs="Times New Roman"/>
          <w:spacing w:val="4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Quần Jean giảm 10%.</w:t>
      </w:r>
    </w:p>
    <w:p w:rsidR="00D931A6" w:rsidRDefault="008D3E4B">
      <w:pPr>
        <w:widowControl w:val="0"/>
        <w:numPr>
          <w:ilvl w:val="0"/>
          <w:numId w:val="2"/>
        </w:numPr>
        <w:tabs>
          <w:tab w:val="left" w:pos="427"/>
        </w:tabs>
        <w:autoSpaceDE w:val="0"/>
        <w:autoSpaceDN w:val="0"/>
        <w:spacing w:before="96" w:line="360" w:lineRule="auto"/>
        <w:ind w:right="111" w:firstLine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rong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ác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ặt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àng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rên,</w:t>
      </w:r>
      <w:r>
        <w:rPr>
          <w:rFonts w:ascii="Times New Roman" w:eastAsia="Times New Roman" w:hAnsi="Times New Roman" w:cs="Times New Roman"/>
          <w:spacing w:val="-1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ản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phẩm</w:t>
      </w:r>
      <w:r>
        <w:rPr>
          <w:rFonts w:ascii="Times New Roman" w:eastAsia="Times New Roman" w:hAnsi="Times New Roman" w:cs="Times New Roman"/>
          <w:spacing w:val="-1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ào</w:t>
      </w:r>
      <w:r>
        <w:rPr>
          <w:rFonts w:ascii="Times New Roman" w:eastAsia="Times New Roman" w:hAnsi="Times New Roman" w:cs="Times New Roman"/>
          <w:spacing w:val="-1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ược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iảm</w:t>
      </w:r>
      <w:r>
        <w:rPr>
          <w:rFonts w:ascii="Times New Roman" w:eastAsia="Times New Roman" w:hAnsi="Times New Roman" w:cs="Times New Roman"/>
          <w:spacing w:val="-1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iá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hiều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hất,</w:t>
      </w:r>
      <w:r>
        <w:rPr>
          <w:rFonts w:ascii="Times New Roman" w:eastAsia="Times New Roman" w:hAnsi="Times New Roman" w:cs="Times New Roman"/>
          <w:spacing w:val="-1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ít</w:t>
      </w:r>
      <w:r>
        <w:rPr>
          <w:rFonts w:ascii="Times New Roman" w:eastAsia="Times New Roman" w:hAnsi="Times New Roman" w:cs="Times New Roman"/>
          <w:spacing w:val="-1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hất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à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ới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ức giảm giá bao nhiêu phần trăm?</w:t>
      </w:r>
    </w:p>
    <w:p w:rsidR="00D931A6" w:rsidRDefault="008D3E4B">
      <w:pPr>
        <w:widowControl w:val="0"/>
        <w:numPr>
          <w:ilvl w:val="0"/>
          <w:numId w:val="2"/>
        </w:numPr>
        <w:tabs>
          <w:tab w:val="left" w:pos="473"/>
        </w:tabs>
        <w:autoSpaceDE w:val="0"/>
        <w:autoSpaceDN w:val="0"/>
        <w:spacing w:before="119" w:line="360" w:lineRule="auto"/>
        <w:ind w:right="112" w:firstLine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 xml:space="preserve">Bạn An đã biểu diễn tỉ lệ giảm giá của các mặt hàng trên bằng biều đồ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lastRenderedPageBreak/>
        <w:t>hình quạt</w:t>
      </w:r>
      <w:r>
        <w:rPr>
          <w:rFonts w:ascii="Times New Roman" w:eastAsia="Times New Roman" w:hAnsi="Times New Roman" w:cs="Times New Roman"/>
          <w:spacing w:val="8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ròn.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 xml:space="preserve"> Biểu đồ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An sử dụng có phù hợp không?</w:t>
      </w:r>
    </w:p>
    <w:p w:rsidR="00D931A6" w:rsidRDefault="008D3E4B">
      <w:pPr>
        <w:widowControl w:val="0"/>
        <w:numPr>
          <w:ilvl w:val="0"/>
          <w:numId w:val="2"/>
        </w:numPr>
        <w:tabs>
          <w:tab w:val="left" w:pos="425"/>
        </w:tabs>
        <w:autoSpaceDE w:val="0"/>
        <w:autoSpaceDN w:val="0"/>
        <w:spacing w:before="119"/>
        <w:ind w:left="425" w:hanging="273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An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ên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dùng biểu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ào để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iểu</w:t>
      </w:r>
      <w:r>
        <w:rPr>
          <w:rFonts w:ascii="Times New Roman" w:eastAsia="Times New Roman" w:hAnsi="Times New Roman" w:cs="Times New Roman"/>
          <w:spacing w:val="-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diễn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?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ãy vẽ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iểu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>đó.</w:t>
      </w:r>
    </w:p>
    <w:p w:rsidR="00D931A6" w:rsidRDefault="008D3E4B">
      <w:pPr>
        <w:widowControl w:val="0"/>
        <w:numPr>
          <w:ilvl w:val="0"/>
          <w:numId w:val="2"/>
        </w:numPr>
        <w:tabs>
          <w:tab w:val="left" w:pos="449"/>
        </w:tabs>
        <w:autoSpaceDE w:val="0"/>
        <w:autoSpaceDN w:val="0"/>
        <w:spacing w:before="284" w:line="403" w:lineRule="auto"/>
        <w:ind w:right="110" w:firstLine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ẹ</w:t>
      </w:r>
      <w:r>
        <w:rPr>
          <w:rFonts w:ascii="Times New Roman" w:eastAsia="Times New Roman" w:hAnsi="Times New Roman" w:cs="Times New Roman"/>
          <w:spacing w:val="-1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An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ã</w:t>
      </w:r>
      <w:r>
        <w:rPr>
          <w:rFonts w:ascii="Times New Roman" w:eastAsia="Times New Roman" w:hAnsi="Times New Roman" w:cs="Times New Roman"/>
          <w:spacing w:val="-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ua</w:t>
      </w:r>
      <w:r>
        <w:rPr>
          <w:rFonts w:ascii="Times New Roman" w:eastAsia="Times New Roman" w:hAnsi="Times New Roman" w:cs="Times New Roman"/>
          <w:spacing w:val="2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2</w:t>
      </w:r>
      <w:r>
        <w:rPr>
          <w:rFonts w:ascii="Times New Roman" w:eastAsia="Times New Roman" w:hAnsi="Times New Roman" w:cs="Times New Roman"/>
          <w:spacing w:val="3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hiếc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áo</w:t>
      </w:r>
      <w:r>
        <w:rPr>
          <w:rFonts w:ascii="Times New Roman" w:eastAsia="Times New Roman" w:hAnsi="Times New Roman" w:cs="Times New Roman"/>
          <w:spacing w:val="-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ơ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i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ới</w:t>
      </w:r>
      <w:r>
        <w:rPr>
          <w:rFonts w:ascii="Times New Roman" w:eastAsia="Times New Roman" w:hAnsi="Times New Roman" w:cs="Times New Roman"/>
          <w:spacing w:val="-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iá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ỗi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hiếc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áo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au</w:t>
      </w:r>
      <w:r>
        <w:rPr>
          <w:rFonts w:ascii="Times New Roman" w:eastAsia="Times New Roman" w:hAnsi="Times New Roman" w:cs="Times New Roman"/>
          <w:spacing w:val="-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khi</w:t>
      </w:r>
      <w:r>
        <w:rPr>
          <w:rFonts w:ascii="Times New Roman" w:eastAsia="Times New Roman" w:hAnsi="Times New Roman" w:cs="Times New Roman"/>
          <w:spacing w:val="-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iảm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à 325</w:t>
      </w:r>
      <w:r>
        <w:rPr>
          <w:rFonts w:ascii="Times New Roman" w:eastAsia="Times New Roman" w:hAnsi="Times New Roman" w:cs="Times New Roman"/>
          <w:spacing w:val="-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000</w:t>
      </w:r>
      <w:r>
        <w:rPr>
          <w:rFonts w:ascii="Times New Roman" w:eastAsia="Times New Roman" w:hAnsi="Times New Roman" w:cs="Times New Roman"/>
          <w:spacing w:val="2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ng và</w:t>
      </w:r>
      <w:r>
        <w:rPr>
          <w:rFonts w:ascii="Times New Roman" w:eastAsia="Times New Roman" w:hAnsi="Times New Roman" w:cs="Times New Roman"/>
          <w:spacing w:val="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4</w:t>
      </w:r>
      <w:r>
        <w:rPr>
          <w:rFonts w:ascii="Times New Roman" w:eastAsia="Times New Roman" w:hAnsi="Times New Roman" w:cs="Times New Roman"/>
          <w:spacing w:val="3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hiếc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quần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âu.</w:t>
      </w:r>
      <w:r>
        <w:rPr>
          <w:rFonts w:ascii="Times New Roman" w:eastAsia="Times New Roman" w:hAnsi="Times New Roman" w:cs="Times New Roman"/>
          <w:spacing w:val="-1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ổng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ố</w: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iền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mẹ</w:t>
      </w:r>
      <w:r>
        <w:rPr>
          <w:rFonts w:ascii="Times New Roman" w:eastAsia="Times New Roman" w:hAnsi="Times New Roman" w:cs="Times New Roman"/>
          <w:spacing w:val="-1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An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anh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oán</w: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ại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quầy</w:t>
      </w:r>
      <w:r>
        <w:rPr>
          <w:rFonts w:ascii="Times New Roman" w:eastAsia="Times New Roman" w:hAnsi="Times New Roman" w:cs="Times New Roman"/>
          <w:spacing w:val="-1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à</w:t>
      </w:r>
      <w:r>
        <w:rPr>
          <w:rFonts w:ascii="Times New Roman" w:eastAsia="Times New Roman" w:hAnsi="Times New Roman" w:cs="Times New Roman"/>
          <w:spacing w:val="-6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1</w:t>
      </w:r>
      <w:r>
        <w:rPr>
          <w:rFonts w:ascii="Times New Roman" w:eastAsia="Times New Roman" w:hAnsi="Times New Roman" w:cs="Times New Roman"/>
          <w:spacing w:val="-18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850</w:t>
      </w:r>
      <w:r>
        <w:rPr>
          <w:rFonts w:ascii="Times New Roman" w:eastAsia="Times New Roman" w:hAnsi="Times New Roman" w:cs="Times New Roman"/>
          <w:spacing w:val="-7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000</w:t>
      </w:r>
      <w:r>
        <w:rPr>
          <w:rFonts w:ascii="Times New Roman" w:eastAsia="Times New Roman" w:hAnsi="Times New Roman" w:cs="Times New Roman"/>
          <w:spacing w:val="1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ng.</w:t>
      </w:r>
      <w:r>
        <w:rPr>
          <w:rFonts w:ascii="Times New Roman" w:eastAsia="Times New Roman" w:hAnsi="Times New Roman" w:cs="Times New Roman"/>
          <w:spacing w:val="-1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Em</w:t>
      </w:r>
      <w:r>
        <w:rPr>
          <w:rFonts w:ascii="Times New Roman" w:eastAsia="Times New Roman" w:hAnsi="Times New Roman" w:cs="Times New Roman"/>
          <w:spacing w:val="-1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ãy tính xem mỗi chiếc áo sơ mi và quần âu nguyên giá sẽ là bao nhiêu tiền.</w:t>
      </w:r>
    </w:p>
    <w:p w:rsidR="00D931A6" w:rsidRDefault="008D3E4B">
      <w:pPr>
        <w:widowControl w:val="0"/>
        <w:autoSpaceDE w:val="0"/>
        <w:autoSpaceDN w:val="0"/>
        <w:spacing w:before="63" w:line="360" w:lineRule="auto"/>
        <w:ind w:left="152" w:right="110"/>
        <w:jc w:val="both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Bài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>4</w:t>
      </w: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.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ình dưới đây thể hiện số lượng học sinh tham gia đăng kí hai Câu lạc bộ cầu lông và cờ vua của trường:</w:t>
      </w: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D931A6">
      <w:pPr>
        <w:widowControl w:val="0"/>
        <w:autoSpaceDE w:val="0"/>
        <w:autoSpaceDN w:val="0"/>
        <w:spacing w:before="69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</w:p>
    <w:p w:rsidR="00D931A6" w:rsidRDefault="008D3E4B">
      <w:pPr>
        <w:widowControl w:val="0"/>
        <w:autoSpaceDE w:val="0"/>
        <w:autoSpaceDN w:val="0"/>
        <w:ind w:right="725"/>
        <w:jc w:val="right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  <w:lang w:eastAsia="en-US"/>
        </w:rPr>
        <mc:AlternateContent>
          <mc:Choice Requires="wpg">
            <w:drawing>
              <wp:anchor distT="0" distB="0" distL="0" distR="0" simplePos="0" relativeHeight="251659264" behindDoc="0" locked="0" layoutInCell="1" allowOverlap="1">
                <wp:simplePos x="0" y="0"/>
                <wp:positionH relativeFrom="page">
                  <wp:posOffset>1104900</wp:posOffset>
                </wp:positionH>
                <wp:positionV relativeFrom="paragraph">
                  <wp:posOffset>-3039110</wp:posOffset>
                </wp:positionV>
                <wp:extent cx="5305425" cy="3202305"/>
                <wp:effectExtent l="0" t="0" r="13335" b="1333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5425" cy="3202305"/>
                          <a:chOff x="0" y="0"/>
                          <a:chExt cx="5305425" cy="3202305"/>
                        </a:xfrm>
                      </wpg:grpSpPr>
                      <wps:wsp>
                        <wps:cNvPr id="338" name="Graphic 338"/>
                        <wps:cNvSpPr/>
                        <wps:spPr>
                          <a:xfrm>
                            <a:off x="456501" y="752665"/>
                            <a:ext cx="4018915" cy="162941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018915" h="1629410">
                                <a:moveTo>
                                  <a:pt x="0" y="1628902"/>
                                </a:moveTo>
                                <a:lnTo>
                                  <a:pt x="247269" y="1628902"/>
                                </a:lnTo>
                              </a:path>
                              <a:path w="4018915" h="1629410">
                                <a:moveTo>
                                  <a:pt x="471297" y="1628902"/>
                                </a:moveTo>
                                <a:lnTo>
                                  <a:pt x="532257" y="1628902"/>
                                </a:lnTo>
                              </a:path>
                              <a:path w="4018915" h="1629410">
                                <a:moveTo>
                                  <a:pt x="757808" y="1628902"/>
                                </a:moveTo>
                                <a:lnTo>
                                  <a:pt x="1251585" y="1628902"/>
                                </a:lnTo>
                              </a:path>
                              <a:path w="4018915" h="1629410">
                                <a:moveTo>
                                  <a:pt x="1477137" y="1628902"/>
                                </a:moveTo>
                                <a:lnTo>
                                  <a:pt x="1538097" y="1628902"/>
                                </a:lnTo>
                              </a:path>
                              <a:path w="4018915" h="1629410">
                                <a:moveTo>
                                  <a:pt x="1762125" y="1628902"/>
                                </a:moveTo>
                                <a:lnTo>
                                  <a:pt x="2255901" y="1628902"/>
                                </a:lnTo>
                              </a:path>
                              <a:path w="4018915" h="1629410">
                                <a:moveTo>
                                  <a:pt x="2481453" y="1628902"/>
                                </a:moveTo>
                                <a:lnTo>
                                  <a:pt x="2542413" y="1628902"/>
                                </a:lnTo>
                              </a:path>
                              <a:path w="4018915" h="1629410">
                                <a:moveTo>
                                  <a:pt x="2767965" y="1628902"/>
                                </a:moveTo>
                                <a:lnTo>
                                  <a:pt x="3260217" y="1628902"/>
                                </a:lnTo>
                              </a:path>
                              <a:path w="4018915" h="1629410">
                                <a:moveTo>
                                  <a:pt x="3485769" y="1628902"/>
                                </a:moveTo>
                                <a:lnTo>
                                  <a:pt x="3546729" y="1628902"/>
                                </a:lnTo>
                              </a:path>
                              <a:path w="4018915" h="1629410">
                                <a:moveTo>
                                  <a:pt x="3772280" y="1628902"/>
                                </a:moveTo>
                                <a:lnTo>
                                  <a:pt x="4018660" y="1628902"/>
                                </a:lnTo>
                              </a:path>
                              <a:path w="4018915" h="1629410">
                                <a:moveTo>
                                  <a:pt x="0" y="1395730"/>
                                </a:moveTo>
                                <a:lnTo>
                                  <a:pt x="247269" y="1395730"/>
                                </a:lnTo>
                              </a:path>
                              <a:path w="4018915" h="1629410">
                                <a:moveTo>
                                  <a:pt x="471297" y="1395730"/>
                                </a:moveTo>
                                <a:lnTo>
                                  <a:pt x="532257" y="1395730"/>
                                </a:lnTo>
                              </a:path>
                              <a:path w="4018915" h="1629410">
                                <a:moveTo>
                                  <a:pt x="757808" y="1395730"/>
                                </a:moveTo>
                                <a:lnTo>
                                  <a:pt x="1251585" y="1395730"/>
                                </a:lnTo>
                              </a:path>
                              <a:path w="4018915" h="1629410">
                                <a:moveTo>
                                  <a:pt x="1477137" y="1395730"/>
                                </a:moveTo>
                                <a:lnTo>
                                  <a:pt x="1538097" y="1395730"/>
                                </a:lnTo>
                              </a:path>
                              <a:path w="4018915" h="1629410">
                                <a:moveTo>
                                  <a:pt x="1762125" y="1395730"/>
                                </a:moveTo>
                                <a:lnTo>
                                  <a:pt x="2255901" y="1395730"/>
                                </a:lnTo>
                              </a:path>
                              <a:path w="4018915" h="1629410">
                                <a:moveTo>
                                  <a:pt x="2481453" y="1395730"/>
                                </a:moveTo>
                                <a:lnTo>
                                  <a:pt x="2542413" y="1395730"/>
                                </a:lnTo>
                              </a:path>
                              <a:path w="4018915" h="1629410">
                                <a:moveTo>
                                  <a:pt x="3485769" y="1395730"/>
                                </a:moveTo>
                                <a:lnTo>
                                  <a:pt x="3546729" y="1395730"/>
                                </a:lnTo>
                              </a:path>
                              <a:path w="4018915" h="1629410">
                                <a:moveTo>
                                  <a:pt x="2767965" y="1395730"/>
                                </a:moveTo>
                                <a:lnTo>
                                  <a:pt x="3260217" y="1395730"/>
                                </a:lnTo>
                              </a:path>
                              <a:path w="4018915" h="1629410">
                                <a:moveTo>
                                  <a:pt x="3772280" y="1395730"/>
                                </a:moveTo>
                                <a:lnTo>
                                  <a:pt x="4018660" y="1395730"/>
                                </a:lnTo>
                              </a:path>
                              <a:path w="4018915" h="1629410">
                                <a:moveTo>
                                  <a:pt x="0" y="1164082"/>
                                </a:moveTo>
                                <a:lnTo>
                                  <a:pt x="247269" y="1164082"/>
                                </a:lnTo>
                              </a:path>
                              <a:path w="4018915" h="1629410">
                                <a:moveTo>
                                  <a:pt x="471297" y="1164082"/>
                                </a:moveTo>
                                <a:lnTo>
                                  <a:pt x="532257" y="1164082"/>
                                </a:lnTo>
                              </a:path>
                              <a:path w="4018915" h="1629410">
                                <a:moveTo>
                                  <a:pt x="757808" y="1164082"/>
                                </a:moveTo>
                                <a:lnTo>
                                  <a:pt x="1251585" y="1164082"/>
                                </a:lnTo>
                              </a:path>
                              <a:path w="4018915" h="1629410">
                                <a:moveTo>
                                  <a:pt x="1477137" y="1164082"/>
                                </a:moveTo>
                                <a:lnTo>
                                  <a:pt x="1538097" y="1164082"/>
                                </a:lnTo>
                              </a:path>
                              <a:path w="4018915" h="1629410">
                                <a:moveTo>
                                  <a:pt x="1762125" y="1164082"/>
                                </a:moveTo>
                                <a:lnTo>
                                  <a:pt x="2542413" y="1164082"/>
                                </a:lnTo>
                              </a:path>
                              <a:path w="4018915" h="1629410">
                                <a:moveTo>
                                  <a:pt x="2767965" y="1164082"/>
                                </a:moveTo>
                                <a:lnTo>
                                  <a:pt x="3260217" y="1164082"/>
                                </a:lnTo>
                              </a:path>
                              <a:path w="4018915" h="1629410">
                                <a:moveTo>
                                  <a:pt x="3485769" y="1164082"/>
                                </a:moveTo>
                                <a:lnTo>
                                  <a:pt x="3546729" y="1164082"/>
                                </a:lnTo>
                              </a:path>
                              <a:path w="4018915" h="1629410">
                                <a:moveTo>
                                  <a:pt x="3772280" y="1164082"/>
                                </a:moveTo>
                                <a:lnTo>
                                  <a:pt x="4018660" y="1164082"/>
                                </a:lnTo>
                              </a:path>
                              <a:path w="4018915" h="1629410">
                                <a:moveTo>
                                  <a:pt x="1762125" y="930910"/>
                                </a:moveTo>
                                <a:lnTo>
                                  <a:pt x="2542413" y="930910"/>
                                </a:lnTo>
                              </a:path>
                              <a:path w="4018915" h="1629410">
                                <a:moveTo>
                                  <a:pt x="2767965" y="930910"/>
                                </a:moveTo>
                                <a:lnTo>
                                  <a:pt x="3546729" y="930910"/>
                                </a:lnTo>
                              </a:path>
                              <a:path w="4018915" h="1629410">
                                <a:moveTo>
                                  <a:pt x="0" y="930910"/>
                                </a:moveTo>
                                <a:lnTo>
                                  <a:pt x="247269" y="930910"/>
                                </a:lnTo>
                              </a:path>
                              <a:path w="4018915" h="1629410">
                                <a:moveTo>
                                  <a:pt x="471297" y="930910"/>
                                </a:moveTo>
                                <a:lnTo>
                                  <a:pt x="532257" y="930910"/>
                                </a:lnTo>
                              </a:path>
                              <a:path w="4018915" h="1629410">
                                <a:moveTo>
                                  <a:pt x="757808" y="930910"/>
                                </a:moveTo>
                                <a:lnTo>
                                  <a:pt x="1538097" y="930910"/>
                                </a:lnTo>
                              </a:path>
                              <a:path w="4018915" h="1629410">
                                <a:moveTo>
                                  <a:pt x="3772280" y="930910"/>
                                </a:moveTo>
                                <a:lnTo>
                                  <a:pt x="4018660" y="930910"/>
                                </a:lnTo>
                              </a:path>
                              <a:path w="4018915" h="1629410">
                                <a:moveTo>
                                  <a:pt x="2767965" y="697738"/>
                                </a:moveTo>
                                <a:lnTo>
                                  <a:pt x="3546729" y="697738"/>
                                </a:lnTo>
                              </a:path>
                              <a:path w="4018915" h="1629410">
                                <a:moveTo>
                                  <a:pt x="757808" y="697738"/>
                                </a:moveTo>
                                <a:lnTo>
                                  <a:pt x="1538097" y="697738"/>
                                </a:lnTo>
                              </a:path>
                              <a:path w="4018915" h="1629410">
                                <a:moveTo>
                                  <a:pt x="1762125" y="697738"/>
                                </a:moveTo>
                                <a:lnTo>
                                  <a:pt x="2542413" y="697738"/>
                                </a:lnTo>
                              </a:path>
                              <a:path w="4018915" h="1629410">
                                <a:moveTo>
                                  <a:pt x="0" y="697738"/>
                                </a:moveTo>
                                <a:lnTo>
                                  <a:pt x="532257" y="697738"/>
                                </a:lnTo>
                              </a:path>
                              <a:path w="4018915" h="1629410">
                                <a:moveTo>
                                  <a:pt x="3772280" y="697738"/>
                                </a:moveTo>
                                <a:lnTo>
                                  <a:pt x="4018660" y="697738"/>
                                </a:lnTo>
                              </a:path>
                              <a:path w="4018915" h="1629410">
                                <a:moveTo>
                                  <a:pt x="0" y="466089"/>
                                </a:moveTo>
                                <a:lnTo>
                                  <a:pt x="1538097" y="466089"/>
                                </a:lnTo>
                              </a:path>
                              <a:path w="4018915" h="1629410">
                                <a:moveTo>
                                  <a:pt x="1762125" y="466089"/>
                                </a:moveTo>
                                <a:lnTo>
                                  <a:pt x="2542413" y="466089"/>
                                </a:lnTo>
                              </a:path>
                              <a:path w="4018915" h="1629410">
                                <a:moveTo>
                                  <a:pt x="2767965" y="466089"/>
                                </a:moveTo>
                                <a:lnTo>
                                  <a:pt x="4018660" y="466089"/>
                                </a:lnTo>
                              </a:path>
                              <a:path w="4018915" h="1629410">
                                <a:moveTo>
                                  <a:pt x="0" y="232918"/>
                                </a:moveTo>
                                <a:lnTo>
                                  <a:pt x="4018660" y="232918"/>
                                </a:lnTo>
                              </a:path>
                              <a:path w="4018915" h="1629410">
                                <a:moveTo>
                                  <a:pt x="0" y="0"/>
                                </a:moveTo>
                                <a:lnTo>
                                  <a:pt x="4018660" y="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D9D9D9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39" name="Graphic 339"/>
                        <wps:cNvSpPr/>
                        <wps:spPr>
                          <a:xfrm>
                            <a:off x="703770" y="1450403"/>
                            <a:ext cx="3238500" cy="116395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238500" h="1163955">
                                <a:moveTo>
                                  <a:pt x="22402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163955"/>
                                </a:lnTo>
                                <a:lnTo>
                                  <a:pt x="224028" y="1163955"/>
                                </a:lnTo>
                                <a:lnTo>
                                  <a:pt x="224028" y="0"/>
                                </a:lnTo>
                                <a:close/>
                              </a:path>
                              <a:path w="3238500" h="1163955">
                                <a:moveTo>
                                  <a:pt x="1229868" y="233172"/>
                                </a:moveTo>
                                <a:lnTo>
                                  <a:pt x="1004316" y="233172"/>
                                </a:lnTo>
                                <a:lnTo>
                                  <a:pt x="1004316" y="1163955"/>
                                </a:lnTo>
                                <a:lnTo>
                                  <a:pt x="1229868" y="1163955"/>
                                </a:lnTo>
                                <a:lnTo>
                                  <a:pt x="1229868" y="233172"/>
                                </a:lnTo>
                                <a:close/>
                              </a:path>
                              <a:path w="3238500" h="1163955">
                                <a:moveTo>
                                  <a:pt x="2234184" y="582168"/>
                                </a:moveTo>
                                <a:lnTo>
                                  <a:pt x="2008632" y="582168"/>
                                </a:lnTo>
                                <a:lnTo>
                                  <a:pt x="2008632" y="1163955"/>
                                </a:lnTo>
                                <a:lnTo>
                                  <a:pt x="2234184" y="1163955"/>
                                </a:lnTo>
                                <a:lnTo>
                                  <a:pt x="2234184" y="582168"/>
                                </a:lnTo>
                                <a:close/>
                              </a:path>
                              <a:path w="3238500" h="1163955">
                                <a:moveTo>
                                  <a:pt x="3238500" y="233172"/>
                                </a:moveTo>
                                <a:lnTo>
                                  <a:pt x="3012948" y="233172"/>
                                </a:lnTo>
                                <a:lnTo>
                                  <a:pt x="3012948" y="1163955"/>
                                </a:lnTo>
                                <a:lnTo>
                                  <a:pt x="3238500" y="1163955"/>
                                </a:lnTo>
                                <a:lnTo>
                                  <a:pt x="3238500" y="2331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1C4"/>
                          </a:solidFill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0" name="Graphic 340"/>
                        <wps:cNvSpPr/>
                        <wps:spPr>
                          <a:xfrm>
                            <a:off x="703770" y="985583"/>
                            <a:ext cx="3525520" cy="162877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525520" h="1628775">
                                <a:moveTo>
                                  <a:pt x="0" y="464819"/>
                                </a:moveTo>
                                <a:lnTo>
                                  <a:pt x="224028" y="464819"/>
                                </a:lnTo>
                                <a:lnTo>
                                  <a:pt x="224028" y="1628774"/>
                                </a:lnTo>
                                <a:lnTo>
                                  <a:pt x="0" y="1628774"/>
                                </a:lnTo>
                                <a:lnTo>
                                  <a:pt x="0" y="464819"/>
                                </a:lnTo>
                                <a:close/>
                              </a:path>
                              <a:path w="3525520" h="1628775">
                                <a:moveTo>
                                  <a:pt x="1004316" y="697991"/>
                                </a:moveTo>
                                <a:lnTo>
                                  <a:pt x="1229868" y="697991"/>
                                </a:lnTo>
                                <a:lnTo>
                                  <a:pt x="1229868" y="1628774"/>
                                </a:lnTo>
                                <a:lnTo>
                                  <a:pt x="1004316" y="1628774"/>
                                </a:lnTo>
                                <a:lnTo>
                                  <a:pt x="1004316" y="697991"/>
                                </a:lnTo>
                                <a:close/>
                              </a:path>
                              <a:path w="3525520" h="1628775">
                                <a:moveTo>
                                  <a:pt x="2008632" y="1046988"/>
                                </a:moveTo>
                                <a:lnTo>
                                  <a:pt x="2234184" y="1046988"/>
                                </a:lnTo>
                                <a:lnTo>
                                  <a:pt x="2234184" y="1628774"/>
                                </a:lnTo>
                                <a:lnTo>
                                  <a:pt x="2008632" y="1628774"/>
                                </a:lnTo>
                                <a:lnTo>
                                  <a:pt x="2008632" y="1046988"/>
                                </a:lnTo>
                                <a:close/>
                              </a:path>
                              <a:path w="3525520" h="1628775">
                                <a:moveTo>
                                  <a:pt x="3012948" y="697991"/>
                                </a:moveTo>
                                <a:lnTo>
                                  <a:pt x="3238500" y="697991"/>
                                </a:lnTo>
                                <a:lnTo>
                                  <a:pt x="3238500" y="1628774"/>
                                </a:lnTo>
                                <a:lnTo>
                                  <a:pt x="3012948" y="1628774"/>
                                </a:lnTo>
                                <a:lnTo>
                                  <a:pt x="3012948" y="697991"/>
                                </a:lnTo>
                                <a:close/>
                              </a:path>
                              <a:path w="3525520" h="1628775">
                                <a:moveTo>
                                  <a:pt x="284988" y="233171"/>
                                </a:moveTo>
                                <a:lnTo>
                                  <a:pt x="510539" y="233171"/>
                                </a:lnTo>
                                <a:lnTo>
                                  <a:pt x="510539" y="1628774"/>
                                </a:lnTo>
                                <a:lnTo>
                                  <a:pt x="284988" y="1628774"/>
                                </a:lnTo>
                                <a:lnTo>
                                  <a:pt x="284988" y="233171"/>
                                </a:lnTo>
                                <a:close/>
                              </a:path>
                              <a:path w="3525520" h="1628775">
                                <a:moveTo>
                                  <a:pt x="1290828" y="0"/>
                                </a:moveTo>
                                <a:lnTo>
                                  <a:pt x="1514856" y="0"/>
                                </a:lnTo>
                                <a:lnTo>
                                  <a:pt x="1514856" y="1628774"/>
                                </a:lnTo>
                                <a:lnTo>
                                  <a:pt x="1290828" y="1628774"/>
                                </a:lnTo>
                                <a:lnTo>
                                  <a:pt x="1290828" y="0"/>
                                </a:lnTo>
                                <a:close/>
                              </a:path>
                              <a:path w="3525520" h="1628775">
                                <a:moveTo>
                                  <a:pt x="2295144" y="0"/>
                                </a:moveTo>
                                <a:lnTo>
                                  <a:pt x="2520696" y="0"/>
                                </a:lnTo>
                                <a:lnTo>
                                  <a:pt x="2520696" y="1628774"/>
                                </a:lnTo>
                                <a:lnTo>
                                  <a:pt x="2295144" y="1628774"/>
                                </a:lnTo>
                                <a:lnTo>
                                  <a:pt x="2295144" y="0"/>
                                </a:lnTo>
                                <a:close/>
                              </a:path>
                              <a:path w="3525520" h="1628775">
                                <a:moveTo>
                                  <a:pt x="3299460" y="233171"/>
                                </a:moveTo>
                                <a:lnTo>
                                  <a:pt x="3525012" y="233171"/>
                                </a:lnTo>
                                <a:lnTo>
                                  <a:pt x="3525012" y="1628774"/>
                                </a:lnTo>
                                <a:lnTo>
                                  <a:pt x="3299460" y="1628774"/>
                                </a:lnTo>
                                <a:lnTo>
                                  <a:pt x="3299460" y="233171"/>
                                </a:lnTo>
                                <a:close/>
                              </a:path>
                            </a:pathLst>
                          </a:custGeom>
                          <a:ln w="9525">
                            <a:solidFill>
                              <a:srgbClr val="006FC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1" name="Graphic 341"/>
                        <wps:cNvSpPr/>
                        <wps:spPr>
                          <a:xfrm>
                            <a:off x="418401" y="752665"/>
                            <a:ext cx="76200" cy="186182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76200" h="1861820">
                                <a:moveTo>
                                  <a:pt x="38100" y="50800"/>
                                </a:moveTo>
                                <a:lnTo>
                                  <a:pt x="33400" y="53932"/>
                                </a:lnTo>
                                <a:lnTo>
                                  <a:pt x="33400" y="1861693"/>
                                </a:lnTo>
                                <a:lnTo>
                                  <a:pt x="42925" y="1861693"/>
                                </a:lnTo>
                                <a:lnTo>
                                  <a:pt x="42799" y="53932"/>
                                </a:lnTo>
                                <a:lnTo>
                                  <a:pt x="38100" y="50800"/>
                                </a:lnTo>
                                <a:close/>
                              </a:path>
                              <a:path w="76200" h="1861820">
                                <a:moveTo>
                                  <a:pt x="38100" y="0"/>
                                </a:moveTo>
                                <a:lnTo>
                                  <a:pt x="0" y="76200"/>
                                </a:lnTo>
                                <a:lnTo>
                                  <a:pt x="33274" y="54017"/>
                                </a:lnTo>
                                <a:lnTo>
                                  <a:pt x="33400" y="50800"/>
                                </a:lnTo>
                                <a:lnTo>
                                  <a:pt x="63500" y="50800"/>
                                </a:lnTo>
                                <a:lnTo>
                                  <a:pt x="38100" y="0"/>
                                </a:lnTo>
                                <a:close/>
                              </a:path>
                              <a:path w="76200" h="1861820">
                                <a:moveTo>
                                  <a:pt x="63500" y="50800"/>
                                </a:moveTo>
                                <a:lnTo>
                                  <a:pt x="42925" y="50800"/>
                                </a:lnTo>
                                <a:lnTo>
                                  <a:pt x="42925" y="54017"/>
                                </a:lnTo>
                                <a:lnTo>
                                  <a:pt x="76200" y="76200"/>
                                </a:lnTo>
                                <a:lnTo>
                                  <a:pt x="63500" y="50800"/>
                                </a:lnTo>
                                <a:close/>
                              </a:path>
                              <a:path w="76200" h="1861820">
                                <a:moveTo>
                                  <a:pt x="42925" y="50800"/>
                                </a:moveTo>
                                <a:lnTo>
                                  <a:pt x="38100" y="50800"/>
                                </a:lnTo>
                                <a:lnTo>
                                  <a:pt x="42925" y="54017"/>
                                </a:lnTo>
                                <a:lnTo>
                                  <a:pt x="42925" y="50800"/>
                                </a:lnTo>
                                <a:close/>
                              </a:path>
                              <a:path w="76200" h="1861820">
                                <a:moveTo>
                                  <a:pt x="38100" y="50800"/>
                                </a:moveTo>
                                <a:lnTo>
                                  <a:pt x="33400" y="50800"/>
                                </a:lnTo>
                                <a:lnTo>
                                  <a:pt x="33400" y="53932"/>
                                </a:lnTo>
                                <a:lnTo>
                                  <a:pt x="38100" y="508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6FC0"/>
                          </a:solidFill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2" name="Graphic 342"/>
                        <wps:cNvSpPr/>
                        <wps:spPr>
                          <a:xfrm>
                            <a:off x="414972" y="752665"/>
                            <a:ext cx="83185" cy="186182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83185" h="1861820">
                                <a:moveTo>
                                  <a:pt x="0" y="1861693"/>
                                </a:moveTo>
                                <a:lnTo>
                                  <a:pt x="83057" y="1861693"/>
                                </a:lnTo>
                              </a:path>
                              <a:path w="83185" h="1861820">
                                <a:moveTo>
                                  <a:pt x="0" y="1628902"/>
                                </a:moveTo>
                                <a:lnTo>
                                  <a:pt x="83057" y="1628902"/>
                                </a:lnTo>
                              </a:path>
                              <a:path w="83185" h="1861820">
                                <a:moveTo>
                                  <a:pt x="0" y="1395730"/>
                                </a:moveTo>
                                <a:lnTo>
                                  <a:pt x="83057" y="1395730"/>
                                </a:lnTo>
                              </a:path>
                              <a:path w="83185" h="1861820">
                                <a:moveTo>
                                  <a:pt x="0" y="1164082"/>
                                </a:moveTo>
                                <a:lnTo>
                                  <a:pt x="83057" y="1164082"/>
                                </a:lnTo>
                              </a:path>
                              <a:path w="83185" h="1861820">
                                <a:moveTo>
                                  <a:pt x="0" y="930910"/>
                                </a:moveTo>
                                <a:lnTo>
                                  <a:pt x="83057" y="930910"/>
                                </a:lnTo>
                              </a:path>
                              <a:path w="83185" h="1861820">
                                <a:moveTo>
                                  <a:pt x="0" y="697738"/>
                                </a:moveTo>
                                <a:lnTo>
                                  <a:pt x="83057" y="697738"/>
                                </a:lnTo>
                              </a:path>
                              <a:path w="83185" h="1861820">
                                <a:moveTo>
                                  <a:pt x="0" y="466089"/>
                                </a:moveTo>
                                <a:lnTo>
                                  <a:pt x="83057" y="466089"/>
                                </a:lnTo>
                              </a:path>
                              <a:path w="83185" h="1861820">
                                <a:moveTo>
                                  <a:pt x="0" y="232918"/>
                                </a:moveTo>
                                <a:lnTo>
                                  <a:pt x="83057" y="232918"/>
                                </a:lnTo>
                              </a:path>
                              <a:path w="83185" h="1861820">
                                <a:moveTo>
                                  <a:pt x="0" y="0"/>
                                </a:moveTo>
                                <a:lnTo>
                                  <a:pt x="83057" y="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006FC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3" name="Graphic 343"/>
                        <wps:cNvSpPr/>
                        <wps:spPr>
                          <a:xfrm>
                            <a:off x="456501" y="2576258"/>
                            <a:ext cx="4018915" cy="7620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018915" h="76200">
                                <a:moveTo>
                                  <a:pt x="3967860" y="38099"/>
                                </a:moveTo>
                                <a:lnTo>
                                  <a:pt x="3942460" y="76199"/>
                                </a:lnTo>
                                <a:lnTo>
                                  <a:pt x="4009008" y="42925"/>
                                </a:lnTo>
                                <a:lnTo>
                                  <a:pt x="3967860" y="42925"/>
                                </a:lnTo>
                                <a:lnTo>
                                  <a:pt x="3967860" y="38099"/>
                                </a:lnTo>
                                <a:close/>
                              </a:path>
                              <a:path w="4018915" h="76200">
                                <a:moveTo>
                                  <a:pt x="3964728" y="33400"/>
                                </a:moveTo>
                                <a:lnTo>
                                  <a:pt x="0" y="33400"/>
                                </a:lnTo>
                                <a:lnTo>
                                  <a:pt x="0" y="42925"/>
                                </a:lnTo>
                                <a:lnTo>
                                  <a:pt x="3964643" y="42925"/>
                                </a:lnTo>
                                <a:lnTo>
                                  <a:pt x="3967860" y="38099"/>
                                </a:lnTo>
                                <a:lnTo>
                                  <a:pt x="3964728" y="33400"/>
                                </a:lnTo>
                                <a:close/>
                              </a:path>
                              <a:path w="4018915" h="76200">
                                <a:moveTo>
                                  <a:pt x="4009262" y="33400"/>
                                </a:moveTo>
                                <a:lnTo>
                                  <a:pt x="3967860" y="33400"/>
                                </a:lnTo>
                                <a:lnTo>
                                  <a:pt x="3967860" y="42925"/>
                                </a:lnTo>
                                <a:lnTo>
                                  <a:pt x="4009008" y="42925"/>
                                </a:lnTo>
                                <a:lnTo>
                                  <a:pt x="4018660" y="38099"/>
                                </a:lnTo>
                                <a:lnTo>
                                  <a:pt x="4009262" y="33400"/>
                                </a:lnTo>
                                <a:close/>
                              </a:path>
                              <a:path w="4018915" h="76200">
                                <a:moveTo>
                                  <a:pt x="3942460" y="0"/>
                                </a:moveTo>
                                <a:lnTo>
                                  <a:pt x="3967860" y="38099"/>
                                </a:lnTo>
                                <a:lnTo>
                                  <a:pt x="3967860" y="33400"/>
                                </a:lnTo>
                                <a:lnTo>
                                  <a:pt x="4009262" y="33400"/>
                                </a:lnTo>
                                <a:lnTo>
                                  <a:pt x="39424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6FC0"/>
                          </a:solidFill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4" name="Graphic 344"/>
                        <wps:cNvSpPr/>
                        <wps:spPr>
                          <a:xfrm>
                            <a:off x="958913" y="2583243"/>
                            <a:ext cx="3516629" cy="6223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516629" h="62230">
                                <a:moveTo>
                                  <a:pt x="0" y="0"/>
                                </a:moveTo>
                                <a:lnTo>
                                  <a:pt x="0" y="62230"/>
                                </a:lnTo>
                              </a:path>
                              <a:path w="3516629" h="62230">
                                <a:moveTo>
                                  <a:pt x="1005205" y="0"/>
                                </a:moveTo>
                                <a:lnTo>
                                  <a:pt x="1005205" y="62230"/>
                                </a:lnTo>
                              </a:path>
                              <a:path w="3516629" h="62230">
                                <a:moveTo>
                                  <a:pt x="2009520" y="0"/>
                                </a:moveTo>
                                <a:lnTo>
                                  <a:pt x="2009520" y="62230"/>
                                </a:lnTo>
                              </a:path>
                              <a:path w="3516629" h="62230">
                                <a:moveTo>
                                  <a:pt x="3013836" y="0"/>
                                </a:moveTo>
                                <a:lnTo>
                                  <a:pt x="3013836" y="62230"/>
                                </a:lnTo>
                              </a:path>
                              <a:path w="3516629" h="62230">
                                <a:moveTo>
                                  <a:pt x="3516249" y="0"/>
                                </a:moveTo>
                                <a:lnTo>
                                  <a:pt x="3516249" y="62230"/>
                                </a:lnTo>
                              </a:path>
                            </a:pathLst>
                          </a:custGeom>
                          <a:ln w="9525">
                            <a:solidFill>
                              <a:srgbClr val="006FC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5" name="Graphic 345"/>
                        <wps:cNvSpPr/>
                        <wps:spPr>
                          <a:xfrm>
                            <a:off x="4564189" y="1596440"/>
                            <a:ext cx="69850" cy="6985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9850" h="69850">
                                <a:moveTo>
                                  <a:pt x="6960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69608"/>
                                </a:lnTo>
                                <a:lnTo>
                                  <a:pt x="69608" y="69608"/>
                                </a:lnTo>
                                <a:lnTo>
                                  <a:pt x="6960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1C4"/>
                          </a:solidFill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6" name="Graphic 346"/>
                        <wps:cNvSpPr/>
                        <wps:spPr>
                          <a:xfrm>
                            <a:off x="4564189" y="1596440"/>
                            <a:ext cx="69850" cy="29908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69850" h="299085">
                                <a:moveTo>
                                  <a:pt x="0" y="69608"/>
                                </a:moveTo>
                                <a:lnTo>
                                  <a:pt x="69608" y="69608"/>
                                </a:lnTo>
                                <a:lnTo>
                                  <a:pt x="69608" y="0"/>
                                </a:lnTo>
                                <a:lnTo>
                                  <a:pt x="0" y="0"/>
                                </a:lnTo>
                                <a:lnTo>
                                  <a:pt x="0" y="69608"/>
                                </a:lnTo>
                                <a:close/>
                              </a:path>
                              <a:path w="69850" h="299085">
                                <a:moveTo>
                                  <a:pt x="0" y="298970"/>
                                </a:moveTo>
                                <a:lnTo>
                                  <a:pt x="69608" y="298970"/>
                                </a:lnTo>
                                <a:lnTo>
                                  <a:pt x="69608" y="229361"/>
                                </a:lnTo>
                                <a:lnTo>
                                  <a:pt x="0" y="229361"/>
                                </a:lnTo>
                                <a:lnTo>
                                  <a:pt x="0" y="298970"/>
                                </a:lnTo>
                                <a:close/>
                              </a:path>
                            </a:pathLst>
                          </a:custGeom>
                          <a:ln w="9525">
                            <a:solidFill>
                              <a:srgbClr val="006FC0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7" name="Graphic 347"/>
                        <wps:cNvSpPr/>
                        <wps:spPr>
                          <a:xfrm>
                            <a:off x="4762" y="4762"/>
                            <a:ext cx="5295900" cy="319278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5295900" h="3192780">
                                <a:moveTo>
                                  <a:pt x="0" y="3192780"/>
                                </a:moveTo>
                                <a:lnTo>
                                  <a:pt x="5295900" y="3192780"/>
                                </a:lnTo>
                                <a:lnTo>
                                  <a:pt x="529590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3192780"/>
                                </a:lnTo>
                                <a:close/>
                              </a:path>
                            </a:pathLst>
                          </a:custGeom>
                          <a:ln w="9525">
                            <a:solidFill>
                              <a:srgbClr val="D9D9D9"/>
                            </a:solidFill>
                            <a:prstDash val="solid"/>
                          </a:ln>
                        </wps:spPr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8" name="Textbox 348"/>
                        <wps:cNvSpPr txBox="1"/>
                        <wps:spPr>
                          <a:xfrm>
                            <a:off x="1075880" y="106700"/>
                            <a:ext cx="3166110" cy="1689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66" w:lineRule="exact"/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Học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3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sinh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3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tham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2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gia Câu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lạc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bộ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cầu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lông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4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và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  <w:szCs w:val="22"/>
                                  <w:lang w:val="vi" w:eastAsia="en-US"/>
                                </w:rPr>
                                <w:t>cờ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pacing w:val="-5"/>
                                  <w:sz w:val="24"/>
                                  <w:szCs w:val="22"/>
                                  <w:lang w:val="vi" w:eastAsia="en-US"/>
                                </w:rPr>
                                <w:t>vua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49" name="Textbox 349"/>
                        <wps:cNvSpPr txBox="1"/>
                        <wps:spPr>
                          <a:xfrm>
                            <a:off x="119468" y="479699"/>
                            <a:ext cx="715010" cy="34861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66" w:lineRule="exact"/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4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4"/>
                                  <w:szCs w:val="22"/>
                                  <w:lang w:val="vi" w:eastAsia="en-US"/>
                                </w:rPr>
                                <w:t>Số học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pacing w:val="-1"/>
                                  <w:sz w:val="24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pacing w:val="-4"/>
                                  <w:sz w:val="24"/>
                                  <w:szCs w:val="22"/>
                                  <w:lang w:val="vi" w:eastAsia="en-US"/>
                                </w:rPr>
                                <w:t>sinh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29"/>
                                <w:ind w:left="123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6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0" name="Textbox 350"/>
                        <wps:cNvSpPr txBox="1"/>
                        <wps:spPr>
                          <a:xfrm>
                            <a:off x="2036381" y="774663"/>
                            <a:ext cx="15303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1" name="Textbox 351"/>
                        <wps:cNvSpPr txBox="1"/>
                        <wps:spPr>
                          <a:xfrm>
                            <a:off x="3041332" y="774663"/>
                            <a:ext cx="15303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2" name="Textbox 352"/>
                        <wps:cNvSpPr txBox="1"/>
                        <wps:spPr>
                          <a:xfrm>
                            <a:off x="198056" y="905092"/>
                            <a:ext cx="153670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4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3" name="Textbox 353"/>
                        <wps:cNvSpPr txBox="1"/>
                        <wps:spPr>
                          <a:xfrm>
                            <a:off x="1031430" y="1007200"/>
                            <a:ext cx="15303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4" name="Textbox 354"/>
                        <wps:cNvSpPr txBox="1"/>
                        <wps:spPr>
                          <a:xfrm>
                            <a:off x="4045902" y="1007200"/>
                            <a:ext cx="15303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5" name="Textbox 355"/>
                        <wps:cNvSpPr txBox="1"/>
                        <wps:spPr>
                          <a:xfrm>
                            <a:off x="198056" y="1138010"/>
                            <a:ext cx="153670" cy="155194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2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3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0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4"/>
                                <w:ind w:left="110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8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3"/>
                                <w:ind w:left="110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6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4"/>
                                <w:ind w:left="110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4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3"/>
                                <w:ind w:left="110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2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14"/>
                                <w:ind w:left="110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6" name="Textbox 356"/>
                        <wps:cNvSpPr txBox="1"/>
                        <wps:spPr>
                          <a:xfrm>
                            <a:off x="745172" y="1240118"/>
                            <a:ext cx="15303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7" name="Textbox 357"/>
                        <wps:cNvSpPr txBox="1"/>
                        <wps:spPr>
                          <a:xfrm>
                            <a:off x="1785175" y="1473036"/>
                            <a:ext cx="8318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8" name="Textbox 358"/>
                        <wps:cNvSpPr txBox="1"/>
                        <wps:spPr>
                          <a:xfrm>
                            <a:off x="3795077" y="1473036"/>
                            <a:ext cx="8318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59" name="Textbox 359"/>
                        <wps:cNvSpPr txBox="1"/>
                        <wps:spPr>
                          <a:xfrm>
                            <a:off x="2790126" y="1822032"/>
                            <a:ext cx="83185" cy="155575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0"/>
                                  <w:sz w:val="22"/>
                                  <w:szCs w:val="22"/>
                                  <w:lang w:val="vi" w:eastAsia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60" name="Textbox 360"/>
                        <wps:cNvSpPr txBox="1"/>
                        <wps:spPr>
                          <a:xfrm>
                            <a:off x="4664900" y="1557364"/>
                            <a:ext cx="523240" cy="3848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line="244" w:lineRule="exact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  <w:t>Cầu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1"/>
                                  <w:sz w:val="22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4"/>
                                  <w:sz w:val="22"/>
                                  <w:szCs w:val="22"/>
                                  <w:lang w:val="vi" w:eastAsia="en-US"/>
                                </w:rPr>
                                <w:t>lông</w:t>
                              </w:r>
                            </w:p>
                            <w:p w:rsidR="00D931A6" w:rsidRDefault="008D3E4B">
                              <w:pPr>
                                <w:widowControl w:val="0"/>
                                <w:autoSpaceDE w:val="0"/>
                                <w:autoSpaceDN w:val="0"/>
                                <w:spacing w:before="108"/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2"/>
                                  <w:szCs w:val="22"/>
                                  <w:lang w:val="vi" w:eastAsia="en-US"/>
                                </w:rPr>
                                <w:t>Cờ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3"/>
                                  <w:sz w:val="22"/>
                                  <w:szCs w:val="22"/>
                                  <w:lang w:val="vi"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sz w:val="22"/>
                                  <w:szCs w:val="22"/>
                                  <w:lang w:val="vi" w:eastAsia="en-US"/>
                                </w:rPr>
                                <w:t>vua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61" name="Textbox 361"/>
                        <wps:cNvSpPr txBox="1"/>
                        <wps:spPr>
                          <a:xfrm>
                            <a:off x="838771" y="2694071"/>
                            <a:ext cx="3806190" cy="16891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D931A6" w:rsidRDefault="008D3E4B">
                              <w:pPr>
                                <w:widowControl w:val="0"/>
                                <w:tabs>
                                  <w:tab w:val="left" w:pos="1582"/>
                                  <w:tab w:val="left" w:pos="3165"/>
                                  <w:tab w:val="left" w:pos="4747"/>
                                  <w:tab w:val="left" w:pos="5591"/>
                                </w:tabs>
                                <w:autoSpaceDE w:val="0"/>
                                <w:autoSpaceDN w:val="0"/>
                                <w:spacing w:line="266" w:lineRule="exact"/>
                                <w:rPr>
                                  <w:rFonts w:ascii="Times New Roman" w:eastAsia="Times New Roman" w:hAnsi="Times New Roman" w:cs="Times New Roman"/>
                                  <w:i/>
                                  <w:sz w:val="24"/>
                                  <w:szCs w:val="22"/>
                                  <w:lang w:val="vi" w:eastAsia="en-US"/>
                                </w:rPr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>8A1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ab/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>8A2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ab/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>8A3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ab/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spacing w:val="-5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>8A4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1"/>
                                  <w:sz w:val="22"/>
                                  <w:szCs w:val="22"/>
                                  <w:lang w:val="vi" w:eastAsia="en-US"/>
                                </w:rPr>
                                <w:tab/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i/>
                                  <w:spacing w:val="-5"/>
                                  <w:sz w:val="24"/>
                                  <w:szCs w:val="22"/>
                                  <w:lang w:val="vi" w:eastAsia="en-US"/>
                                </w:rPr>
                                <w:t>Lớp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style="position:absolute;left:0pt;margin-left:87pt;margin-top:-239.3pt;height:252.15pt;width:417.75pt;mso-position-horizontal-relative:page;z-index:251659264;mso-width-relative:page;mso-height-relative:page;" coordsize="5305425,3202305" o:gfxdata="UEsDBAoAAAAAAIdO4kAAAAAAAAAAAAAAAAAEAAAAZHJzL1BLAwQUAAAACACHTuJAboo1DtwAAAAM AQAADwAAAGRycy9kb3ducmV2LnhtbE2PQWvCQBSE74X+h+UVetPdWGNsmo0UaXsSoVoovT2TZxLM vg3ZNdF/3/XUHocZZr7JVhfTioF611jWEE0VCOLClg1XGr7275MlCOeRS2wtk4YrOVjl93cZpqUd +ZOGna9EKGGXooba+y6V0hU1GXRT2xEH72h7gz7IvpJlj2MoN62cKbWQBhsOCzV2tK6pOO3ORsPH iOPrU/Q2bE7H9fVnH2+/NxFp/fgQqRcQni7+Lww3/IAOeWA62DOXTrRBJ/PwxWuYzJPlAsQtotRz DOKgYRYnIPNM/j+R/wJQSwMEFAAAAAgAh07iQAPPojeUDQAA1mgAAA4AAABkcnMvZTJvRG9jLnht bO1d727bOBL/fsC9g+Hv24ik/gZNF3vttTjgsLfA9h7AcZzYgGP5JKVJ3/6GpEaakUSLjtQW6BoF StkZUj/ODGfIGZJ+++vL437xZVOUu/xwsxRvguVic1jnd7vDw83yv58//pIuF2W1Otyt9vlhc7P8 uimXv777+9/ePh+vNzLf5vu7TbGARg7l9fPxZrmtquP11VW53m4eV+Wb/Lg5wB/v8+JxVcHH4uHq rlg9Q+uP+ysZBPHVc17cHYt8vSlL+PaD/eOybrHwaTC/v9+tNx/y9dPj5lDZVovNflVBl8rt7lgu 3xm09/ebdfWf+/tyUy32N0voaWX+h5fA863+/+rd29X1Q7E6bnfrGsLKB0KnT4+r3QFe2jT1YVWt Fk/FrtfU425d5GV+X71Z549XtiOGI9ALEXR486nIn46mLw/Xzw/HhukgqA7XX93s+vcvfxSL3R1o wnJxWD2CwM1bF0Kz5vn4cA0Un4rjn8c/ivqLB/tJ9/blvnjUJfRj8WKY+rVh6ualWqzhy0gFUSij 5WINf1MykPDZsn29Bdn06q23/xypeYUvvtL4GjjPR1DIsuVSOY1Lf25Xx41hfql5UHNJKRgeyCer NforwxpD1zCqvC6BZwNcCqM4CoDbwI4kknFccwP5FQYizUTNLxHLLBRGTZter67XT2X1aZMb1q++ /LusrBbf4dNqi0/rlwM+FjAW9CjYm1FQLRcwCgozCm6tOI6rStfTiPXj4vlm2WDZgn7UUPTfH/Mv m8+5oaxaAQJFmgVStwZgW5r9gdLKMJFxZrrPK1gyqKnf/hoUYSJklgy07IISKSmjoQqToSRRkgag KSBj3kkXFCEjEaUg9V6NyVhEmCRCDXXTCSZSaTDIyelgklhCXwf66QIDIoqyerxwXk4GI8NUhJE6 BwyYslAM1ZgOJomTDIxBXwNcnFEyDqQYEuxkMCpMo2RwlDrBRGGcyG8yrlWSSJmCx+6NDRcYbbfi eKjGZM7UjaosShTaZRcMaupYhckoqKljLbugUFPHKkyGQk0da9kFhZk6VmMyFmbqWNNOMNTUsRrT wVBTx5p2gWGmjtWYDIaZOta0Eww1dazGZDDMurCmXWAUtS6sxmQwktpd1rQTDLW7rMZkMMzUsaZd YJipYzUmg6lNnYjDID1nVscqTEZBTR1r2cURaupYhclQqKljLbugMFPHakzGwkwda9oJhpo6VmM6 GGrqWNMuMJJaF1ZjMhg2oFnTLjBsIsVqTAbDTB1r2gmGmjpWYzoYOpFiTbvAMOvCakwGI4jOZCrI mlWuCwtVGVZhMhSqMaxlFxTqjliFyVCszWVtukCQ2SWjn4yBWFzWsAsIMbiMfjIQYm9Zwy4gglg4 VmEyEuqXWcsuKHTgsAqToVBljbMksdGnEwEXqqyswmQoRD6sYRdTqHxYhclIqDFhLbugUGPCKkyG Ykcwa9MFggwcRj8ZA1VX1rILCVVXVmEyFMuOEFbjaTYSGaTqwSpMBkHVg7Xs4gdVD1ZhMhQ6fFnL LihUNKzCZChWNFLJTJgI9gkbQkGwCjOBGIuk0PcjbefVdeDYRLDhmcbI9wcdzM4iiDvquHKZ73d3 H3f7vflQPNy+3xeLLyuIjX/I9L9aTRnZsSirD6tya+nMn2qy/QHC3Tr3YMP9+uk2v/sK+YJnSCvd LMv/Pa2KzXKx/9cBMhLA8wofCny4xYei2r/PTaZKQzvkvz1V+f1Oh/fNG2y79QdIdegEzXfJeUBY r5vzMFzSr4fcyHjOIwnAJFl9g4hrEAZKc291jUkPJVUaBUCgk0RCxLCQNWkRECTmmKhAv2nSo8Gi kx41FI21HaBHk/SQMgykjfGjSrYkVjkhl0HyI0iFf8OS0uALbQ4FKbDsvfhM8i6C9T4vN/ZV3aSL LxeElFkaWzZIpUQyFikQQRAqEZtoLquAncTSdpaS+/SW4jmXfhDODDySUoUiDU2Xo1QKYJdluktf IE+exkr2KyBvsKwVgpD79JniOZee4UcYM/Co0TcwAEwOLh6pALJ94YDiISgsLY8ouU+fKZ5z6Rl+ hNHj0QmHxVxPST1UCIuz92HfQ/3kHigE19DxQPAVDKLXeKAsjaK064BgchBJdECQyE6SH+eAEIvN uhsoQw7I+tMwhiwmzllcg4X4KkaPyoll38EYVqDCIRmWltzi0LnZJPGhHETQGx7tLgTlyQ/qKmAR k2VmDwsMMxdXqK9gFbB/WNp+UnKf3lI859IPwpmBR9SziCCMs3TUFxHnxWsgd7BE5WmdnU+vGSIP HWL0rAeIYwY2UW/BROFSJeouWAUEhaVlEiX3YRLFcy79IJwZeCTTUGuPzsobhzc22iIRRMpuEGD0 yBksLYcItU+HCZgzyQexzMAemJ1A2sxvfSAiARsu7Jy4O0fnbKGUPh2lKM6l7yKZgSmwWICu2pkw Nu8aUhL8cZz5MIVS+nSSojiXHlGjWGZgCgRgsrDercK00cUZ7RBh9tsfeggKy9rYEHKf7lI859Iz /Aijx6MTU1/vWA1sJf74HqXBJsx/6VhNSPbx1vtT4atzZsp6qXpifyqk7ZpATRqLFCbNdjH73QM1 NRI9S66BDM2SVQrzMLuSDlJ4Or3yVipEapXBCtxSoyJjWY+rhla/P87MkgJUG6mwtNShzHDfoxc1 zF8t6nEcgz3Et/cGXzuxPpeBY8yzbLatnmachIWCnjhEoGmJJ5MjIj7sHJaWxbEyMUTd7ihtqxbY K2xrMsOGYbiMeasX46AJ7SjjauECM8YFMox4NoYQ2EQuLoa0kpmXIcMoZuvkMGxnJxvbMd7Js2zS ebbghCNmLpXFoFye92ePQcGEqxuDMg7COwYVijCD+Lg2fEMnP1Il9AkAkwL5sZ61RjLiWeu4D/Nm Ln1P4dRPvVOd0dvhV6uhdt949OQsCBA2GD94QiAw+nkgsK2XHlxg9PNAYPuzPCAw+lkgsJ0u4wgY +SwAINYxviGmVQRGPgsAlqEf5wAjnwUAy86PA2DkswDA6dT4u5Gy89oTPumyOPQ8Oeo4vBjCyaWu CzOrFn8X1h5ehKNzsYxM+LhN5OuNGs3pRTrx/O6rwwYJeDELZHB1mMVJWsde9KG3sUSKyuAAWE2f xKKhtzrcrv3qNV8QZJCbNR7fTj9PLosIlvOoKXJEcmIZ480aOKppwdsp6Omls50OUEqEgqVliqXz 6iBkiuxZOy/qQUHiu7G0GFQWD/YNqSYzD6IImYztXI+yxGUVAVAL36wN5tMUjcVfC7Vy4Nm5Ib1C FrUaPtRPpJrMSDrg0GF4MZEMZgSDZaMDZ7DcJVBsE0tsuzUTiBopeiw54fAui7DaM+Hxe5076How k3P29mBZBA7KWhXwXkqChYGh1nowFYkYjrrbdVgMW2VQft/dgzVIwINZIEMezJpTBOkaGpaKdseq 48DKy++1EFSF/Iw9rjz2cko7IwSIQ8OeTr/+U9oZIUBeVqWK56hcIqC0c0IAfZWhjRWPCUKLFmlP QDhhkC4z8IkzcBgxXftlNhp52y+4PgQyNFbeIoJ5jN0I1Row2NMRwaDQYST7aGcS39181Ti08TKI howX5Hfr6fGY6vJhjr4US+t1ayNn2jw1fWrfap/8aBEhvnMeP/5X3dAHNrM7DmLtiL/JOIAEewCh 1R8+EGocQyOhr7suPzKP9qIW05HT1fAhmqER0xsJbRi3NQKjfYd95BmcEbBCGu88I0ekWNpetZyC HR8qxg1KSIQlZYE/IUWLLfUYcfGkcEfct7mIK4R0QteCmFSyvwWBsJANzegH0LvWh0awTwnWzNaL KpFJuM7pR5mPBgt4UoTitiBIcXoYNW3CJIHXQFXG0g4OSo+MQAos6TDyoRl+7zcZQpdzXYN32enT E3YIfYaDWLf5ywKuK9BqTobQonr5R/4CW2zwe8etdiJIohQvaQrixO60aUcUHPmJBZzxt+nNGNbg qCM4MdXbtvStdgv9AHfTwX115rgeHvbStrQm6Z24q15uX2rcP9vhO7206wqpe/jOW0gCNhrW4Wi4 bMxGr1sZJQK2FaLRCyFP250yIf8vImJ3QurlVkdE8NXrxpEMVAxbSewmgQTyg53wFBySDhTuEoii qHdM5SKjQVsXNfsiG1sHX71ORiqAOwDr43lw5OUiI7j396wbaB3pyajZYdPKqLvDxtvUZWlQ76jP ggiSMVrWramDYQQ+qvZGl2HUv3vYJaImg9yKqJtB9hZRoEQI4XVzr2MQJHpfcVdIF1sHN107L4h2 CalJkrRC6iZJfIUUBiGshOw6CeL4FyHpS85nMXZNJLgVUjcS7Csk0Ro7AQkJPYnrDiRq7WAWeJl8 82voXSOpCVO2QuqGKX2FlISRvh3BWDu4OkLYS1eYS7pYu9dYuyYQ1MqoGwjylZFIUhCSzWrCDYsw 1TbSboVE9+hepg3+04Z+pMHuHHtFpEElWRQk9Wbii4zMr27M4pD6gYbotYEGmcCV7dLmxeGIGCxq O/Pvyzgyv2Fy7sxO7zzsRBrgq9etYmHdGpoYN8SABQQSVGzmiK2ti2BzsL54w/xwRwq3TFwmDV6T Bkg09YT02lBDquBSDRsNgl/NCAN4ZjM7mOzBLlRcyP4UYVU4RmR+7gaCvOz3dOhnEwBuf47o3f8B UEsDBAoAAAAAAIdO4kAAAAAAAAAAAAAAAAAGAAAAX3JlbHMvUEsDBBQAAAAIAIdO4kCKFGY80QAA AJQBAAALAAAAX3JlbHMvLnJlbHOlkMFqwzAMhu+DvYPRfXGawxijTi+j0GvpHsDYimMaW0Yy2fr2 8w6DZfS2o36h7xP//vCZFrUiS6RsYNf1oDA78jEHA++X49MLKKk2e7tQRgM3FDiMjw/7My62tiOZ YxHVKFkMzLWWV63FzZisdFQwt81EnGxtIwddrLvagHro+2fNvxkwbpjq5A3wyQ+gLrfSzH/YKTom oal2jpKmaYruHlUHtmWO7sg24Ru5RrMcsBrwLBoHalnXfgR9X7/7p97TRz7jutV+h4zrj1dvuhy/ AFBLAwQUAAAACACHTuJAfublIPcAAADhAQAAEwAAAFtDb250ZW50X1R5cGVzXS54bWyVkUFOwzAQ RfdI3MHyFiVOu0AIJemCtEtAqBxgZE8Si2RseUxob4+TthtEkVjaM/+/J7vcHMZBTBjYOqrkKi+k QNLOWOoq+b7fZQ9ScAQyMDjCSh6R5aa+vSn3R48sUpq4kn2M/lEp1j2OwLnzSGnSujBCTMfQKQ/6 AzpU66K4V9pRRIpZnDtkXTbYwucQxfaQrk8mAQeW4um0OLMqCd4PVkNMpmoi84OSnQl5Si473FvP d0lDql8J8+Q64Jx7SU8TrEHxCiE+w5g0lAmsjPuigFP+d8lsOXLm2tZqzJvATYq94XSxutaOa9c4 /d/y7ZK6dKvlg+pvUEsBAhQAFAAAAAgAh07iQH7m5SD3AAAA4QEAABMAAAAAAAAAAQAgAAAACRAA AFtDb250ZW50X1R5cGVzXS54bWxQSwECFAAKAAAAAACHTuJAAAAAAAAAAAAAAAAABgAAAAAAAAAA ABAAAADrDgAAX3JlbHMvUEsBAhQAFAAAAAgAh07iQIoUZjzRAAAAlAEAAAsAAAAAAAAAAQAgAAAA Dw8AAF9yZWxzLy5yZWxzUEsBAhQACgAAAAAAh07iQAAAAAAAAAAAAAAAAAQAAAAAAAAAAAAQAAAA AAAAAGRycy9QSwECFAAUAAAACACHTuJAboo1DtwAAAAMAQAADwAAAAAAAAABACAAAAAiAAAAZHJz L2Rvd25yZXYueG1sUEsBAhQAFAAAAAgAh07iQAPPojeUDQAA1mgAAA4AAAAAAAAAAQAgAAAAKwEA AGRycy9lMm9Eb2MueG1sUEsFBgAAAAAGAAYAWQEAADERAAAAAA== ">
                <o:lock v:ext="edit" aspectratio="f"/>
                <v:shape id="Graphic 338" o:spid="_x0000_s1026" o:spt="100" style="position:absolute;left:456501;top:752665;height:1629410;width:4018915;" filled="f" stroked="t" coordsize="4018915,1629410" o:gfxdata="UEsDBAoAAAAAAIdO4kAAAAAAAAAAAAAAAAAEAAAAZHJzL1BLAwQUAAAACACHTuJAJW0+XbgAAADc AAAADwAAAGRycy9kb3ducmV2LnhtbEVPyQrCMBC9C/5DGMGbpiqKVqOIICiC4oJeh2Zsi82kNKnL 35uD4PHx9tnibQrxpMrllhX0uhEI4sTqnFMFl/O6MwbhPLLGwjIp+JCDxbzZmGGs7YuP9Dz5VIQQ djEqyLwvYyldkpFB17UlceDutjLoA6xSqSt8hXBTyH4UjaTBnENDhiWtMkoep9ooWJa7vVzV/na9 nUdy4g7b+mCGSrVbvWgKwtPb/8U/90YrGAzC2nAmHAE5/wJQSwMEFAAAAAgAh07iQDMvBZ47AAAA OQAAABAAAABkcnMvc2hhcGV4bWwueG1ss7GvyM1RKEstKs7Mz7NVMtQzUFJIzUvOT8nMS7dVCg1x 07VQUiguScxLSczJz0u1VapMLVayt+PlAgBQSwMECgAAAAAAh07iQAAAAAAAAAAAAAAAAAYAAABf cmVscy9QSwMEFAAAAAgAh07iQNVcJijMAAAAjwEAAAsAAABfcmVscy8ucmVsc6WQsWoDMQyG90Df wWjv+ZKhlBBftkLWkEJXYevuTM6Wscw1efu4lEIvZMugQb/Q9wnt9pcwqZmyeI4G1k0LiqJl5+Ng 4PP08foOSgpGhxNHMnAlgX33stodacJSl2T0SVSlRDEwlpK2WosdKaA0nCjWSc85YKltHnRCe8aB 9KZt33T+z4BuwVQHZyAf3AbU6Zqq+Y4dvM0s3JfGctDc994+omoZMdFXmCoG80DFgMvym9bTmlqg H5vXT5odf8cjzUvxT5hp/vPqxRu7G1BLAwQUAAAACACHTuJAWuMRZvcAAADiAQAAEwAAAFtDb250 ZW50X1R5cGVzXS54bWyVkU1PxCAQhu8m/gcyV9NSPRhjSvdg9ahG1x8wgWlLtgXCYN3999L9uBjX xCPMvM/7BOrVdhrFTJGtdwquywoEOe2Ndb2Cj/VTcQeCEzqDo3ekYEcMq+byol7vArHIaccKhpTC vZSsB5qQSx/I5Unn44QpH2MvA+oN9iRvqupWau8SuVSkhQFN3VKHn2MSj9t8fTCJNDKIh8Pi0qUA QxitxpRN5ezMj5bi2FDm5H6HBxv4KmuA/LVhmZwvOOZe8tNEa0i8YkzPOGUNaSJL479cpLn8G7JY Tlz4rrOayjZym2NvNJ+sztF5wEAZ/V/8+5I7weX+h5pvUEsBAhQAFAAAAAgAh07iQFrjEWb3AAAA 4gEAABMAAAAAAAAAAQAgAAAAiQIAAFtDb250ZW50X1R5cGVzXS54bWxQSwECFAAKAAAAAACHTuJA AAAAAAAAAAAAAAAABgAAAAAAAAAAABAAAABwAQAAX3JlbHMvUEsBAhQAFAAAAAgAh07iQNVcJijM AAAAjwEAAAsAAAAAAAAAAQAgAAAAlAEAAF9yZWxzLy5yZWxzUEsBAhQACgAAAAAAh07iQAAAAAAA AAAAAAAAAAQAAAAAAAAAAAAQAAAAAAAAAGRycy9QSwECFAAUAAAACACHTuJAJW0+XbgAAADcAAAA DwAAAAAAAAABACAAAAAiAAAAZHJzL2Rvd25yZXYueG1sUEsBAhQAFAAAAAgAh07iQDMvBZ47AAAA OQAAABAAAAAAAAAAAQAgAAAABwEAAGRycy9zaGFwZXhtbC54bWxQSwUGAAAAAAYABgBbAQAAsQMA AAAA " path="m0,1628902l247269,1628902em471297,1628902l532257,1628902em757808,1628902l1251585,1628902em1477137,1628902l1538097,1628902em1762125,1628902l2255901,1628902em2481453,1628902l2542413,1628902em2767965,1628902l3260217,1628902em3485769,1628902l3546729,1628902em3772280,1628902l4018660,1628902em0,1395730l247269,1395730em471297,1395730l532257,1395730em757808,1395730l1251585,1395730em1477137,1395730l1538097,1395730em1762125,1395730l2255901,1395730em2481453,1395730l2542413,1395730em3485769,1395730l3546729,1395730em2767965,1395730l3260217,1395730em3772280,1395730l4018660,1395730em0,1164082l247269,1164082em471297,1164082l532257,1164082em757808,1164082l1251585,1164082em1477137,1164082l1538097,1164082em1762125,1164082l2542413,1164082em2767965,1164082l3260217,1164082em3485769,1164082l3546729,1164082em3772280,1164082l4018660,1164082em1762125,930910l2542413,930910em2767965,930910l3546729,930910em0,930910l247269,930910em471297,930910l532257,930910em757808,930910l1538097,930910em3772280,930910l4018660,930910em2767965,697738l3546729,697738em757808,697738l1538097,697738em1762125,697738l2542413,697738em0,697738l532257,697738em3772280,697738l4018660,697738em0,466089l1538097,466089em1762125,466089l2542413,466089em2767965,466089l4018660,466089em0,232918l4018660,232918em0,0l4018660,0e">
                  <v:fill on="f" focussize="0,0"/>
                  <v:stroke color="#D9D9D9" joinstyle="round"/>
                  <v:imagedata o:title=""/>
                  <o:lock v:ext="edit" aspectratio="f"/>
                  <v:textbox inset="0mm,0mm,0mm,0mm"/>
                </v:shape>
                <v:shape id="Graphic 339" o:spid="_x0000_s1026" o:spt="100" style="position:absolute;left:703770;top:1450403;height:1163955;width:3238500;" fillcolor="#4471C4" filled="t" stroked="f" coordsize="3238500,1163955" o:gfxdata="UEsDBAoAAAAAAIdO4kAAAAAAAAAAAAAAAAAEAAAAZHJzL1BLAwQUAAAACACHTuJArq6pvL8AAADc AAAADwAAAGRycy9kb3ducmV2LnhtbEWPT4vCMBTE74LfITxhb5pWUbQaZbey7KIH8c/F26N5tsXm pTRZrd/eLAgeh5n5DbNYtaYSN2pcaVlBPIhAEGdWl5wrOB2/+1MQziNrrCyTggc5WC27nQUm2t55 T7eDz0WAsEtQQeF9nUjpsoIMuoGtiYN3sY1BH2STS93gPcBNJYdRNJEGSw4LBdaUFpRdD39GwWd7 mn6tTezTarNNrz/j827c1kp99OJoDsJT69/hV/tXKxiNZvB/JhwBuXwC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K6uqby/ AAAA3AAAAA8AAAAAAAAAAQAgAAAAIgAAAGRycy9kb3ducmV2LnhtbFBLAQIUABQAAAAIAIdO4kAz LwWeOwAAADkAAAAQAAAAAAAAAAEAIAAAAA4BAABkcnMvc2hhcGV4bWwueG1sUEsFBgAAAAAGAAYA WwEAALgDAAAAAA== " path="m224028,0l0,0,0,1163955,224028,1163955,224028,0xem1229868,233172l1004316,233172,1004316,1163955,1229868,1163955,1229868,233172xem2234184,582168l2008632,582168,2008632,1163955,2234184,1163955,2234184,582168xem3238500,233172l3012948,233172,3012948,1163955,3238500,1163955,3238500,233172xe">
                  <v:fill on="t" focussize="0,0"/>
                  <v:stroke on="f"/>
                  <v:imagedata o:title=""/>
                  <o:lock v:ext="edit" aspectratio="f"/>
                  <v:textbox inset="0mm,0mm,0mm,0mm"/>
                </v:shape>
                <v:shape id="Graphic 340" o:spid="_x0000_s1026" o:spt="100" style="position:absolute;left:703770;top:985583;height:1628775;width:3525520;" filled="f" stroked="t" coordsize="3525520,1628775" o:gfxdata="UEsDBAoAAAAAAIdO4kAAAAAAAAAAAAAAAAAEAAAAZHJzL1BLAwQUAAAACACHTuJAfuEez7oAAADc AAAADwAAAGRycy9kb3ducmV2LnhtbEVPyWrDMBC9B/oPYgq9JXIWTHAiG1II9JBLFkOOgzW1ja2R sSZL/746BHJ8vH1bPF2v7jSG1rOB+SwBRVx523Jt4HLeT9eggiBb7D2TgT8KUOQfky1m1j/4SPeT 1CqGcMjQQCMyZFqHqiGHYeYH4sj9+tGhRDjW2o74iOGu14skSbXDlmNDgwN9N1R1p5szsEuHkJai l2l5ELu7ra+Hrrsa8/U5TzaghJ7yFr/cP9bAchXnxzPxCOj8H1BLAwQUAAAACACHTuJAMy8FnjsA AAA5AAAAEAAAAGRycy9zaGFwZXhtbC54bWyzsa/IzVEoSy0qzszPs1Uy1DNQUkjNS85PycxLt1UK DXHTtVBSKC5JzEtJzMnPS7VVqkwtVrK34+UCAFBLAwQKAAAAAACHTuJAAAAAAAAAAAAAAAAABgAA AF9yZWxzL1BLAwQUAAAACACHTuJA1VwmKMwAAACPAQAACwAAAF9yZWxzLy5yZWxzpZCxagMxDIb3 QN/BaO/5kqGUEF+2QtaQQldh6+5MzpaxzDV5+7iUQi9ky6BBv9D3Ce32lzCpmbJ4jgbWTQuKomXn 42Dg8/Tx+g5KCkaHE0cycCWBffey2h1pwlKXZPRJVKVEMTCWkrZaix0poDScKNZJzzlgqW0edEJ7 xoH0pm3fdP7PgG7BVAdnIB/cBtTpmqr5jh28zSzcl8Zy0Nz33j6iahkx0VeYKgbzQMWAy/Kb1tOa WqAfm9dPmh1/xyPNS/FPmGn+8+rFG7sbUEsDBBQAAAAIAIdO4kBa4xFm9wAAAOIBAAATAAAAW0Nv bnRlbnRfVHlwZXNdLnhtbJWRTU/EIBCG7yb+BzJX01I9GGNK92D1qEbXHzCBaUu2BcJg3f330v24 GNfEI8y8z/sE6tV2GsVMka13Cq7LCgQ57Y11vYKP9VNxB4ITOoOjd6RgRwyr5vKiXu8CschpxwqG lMK9lKwHmpBLH8jlSefjhCkfYy8D6g32JG+q6lZq7xK5VKSFAU3dUoefYxKP23x9MIk0MoiHw+LS pQBDGK3GlE3l7MyPluLYUObkfocHG/gqa4D8tWGZnC845l7y00RrSLxiTM84ZQ1pIkvjv1ykufwb slhOXPius5rKNnKbY280n6zO0XnAQBn9X/z7kjvB5f6Hmm9QSwECFAAUAAAACACHTuJAWuMRZvcA AADiAQAAEwAAAAAAAAABACAAAACLAgAAW0NvbnRlbnRfVHlwZXNdLnhtbFBLAQIUAAoAAAAAAIdO 4kAAAAAAAAAAAAAAAAAGAAAAAAAAAAAAEAAAAHIBAABfcmVscy9QSwECFAAUAAAACACHTuJA1Vwm KMwAAACPAQAACwAAAAAAAAABACAAAACWAQAAX3JlbHMvLnJlbHNQSwECFAAKAAAAAACHTuJAAAAA AAAAAAAAAAAABAAAAAAAAAAAABAAAAAAAAAAZHJzL1BLAQIUABQAAAAIAIdO4kB+4R7PugAAANwA AAAPAAAAAAAAAAEAIAAAACIAAABkcnMvZG93bnJldi54bWxQSwECFAAUAAAACACHTuJAMy8FnjsA AAA5AAAAEAAAAAAAAAABACAAAAAJAQAAZHJzL3NoYXBleG1sLnhtbFBLBQYAAAAABgAGAFsBAACz AwAAAAA= " path="m0,464819l224028,464819,224028,1628774,0,1628774,0,464819xem1004316,697991l1229868,697991,1229868,1628774,1004316,1628774,1004316,697991xem2008632,1046988l2234184,1046988,2234184,1628774,2008632,1628774,2008632,1046988xem3012948,697991l3238500,697991,3238500,1628774,3012948,1628774,3012948,697991xem284988,233171l510539,233171,510539,1628774,284988,1628774,284988,233171xem1290828,0l1514856,0,1514856,1628774,1290828,1628774,1290828,0xem2295144,0l2520696,0,2520696,1628774,2295144,1628774,2295144,0xem3299460,233171l3525012,233171,3525012,1628774,3299460,1628774,3299460,233171xe">
                  <v:fill on="f" focussize="0,0"/>
                  <v:stroke color="#006FC0" joinstyle="round"/>
                  <v:imagedata o:title=""/>
                  <o:lock v:ext="edit" aspectratio="f"/>
                  <v:textbox inset="0mm,0mm,0mm,0mm"/>
                </v:shape>
                <v:shape id="Graphic 341" o:spid="_x0000_s1026" o:spt="100" style="position:absolute;left:418401;top:752665;height:1861820;width:76200;" fillcolor="#006FC0" filled="t" stroked="f" coordsize="76200,1861820" o:gfxdata="UEsDBAoAAAAAAIdO4kAAAAAAAAAAAAAAAAAEAAAAZHJzL1BLAwQUAAAACACHTuJA24qIGMAAAADc AAAADwAAAGRycy9kb3ducmV2LnhtbEWPT2sCMRTE70K/Q3gFL6LJtlLKapQibPEgFbcieHtsXneX bl6WJPVPP30jCD0OM/MbZr682E6cyIfWsYZsokAQV860XGvYfxbjVxAhIhvsHJOGKwVYLh4Gc8yN O/OOTmWsRYJwyFFDE2OfSxmqhiyGieuJk/flvMWYpK+l8XhOcNvJJ6VepMWW00KDPa0aqr7LH6uh eN/uRkXnNq56Ox4+flfK97jXeviYqRmISJf4H76310bD8zSD25l0BOTiD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DbiogY wAAAANwAAAAPAAAAAAAAAAEAIAAAACIAAABkcnMvZG93bnJldi54bWxQSwECFAAUAAAACACHTuJA My8FnjsAAAA5AAAAEAAAAAAAAAABACAAAAAPAQAAZHJzL3NoYXBleG1sLnhtbFBLBQYAAAAABgAG AFsBAAC5AwAAAAA= " path="m38100,50800l33400,53932,33400,1861693,42925,1861693,42799,53932,38100,50800xem38100,0l0,76200,33274,54017,33400,50800,63500,50800,38100,0xem63500,50800l42925,50800,42925,54017,76200,76200,63500,50800xem42925,50800l38100,50800,42925,54017,42925,50800xem38100,50800l33400,50800,33400,53932,38100,50800xe">
                  <v:fill on="t" focussize="0,0"/>
                  <v:stroke on="f"/>
                  <v:imagedata o:title=""/>
                  <o:lock v:ext="edit" aspectratio="f"/>
                  <v:textbox inset="0mm,0mm,0mm,0mm"/>
                </v:shape>
                <v:shape id="Graphic 342" o:spid="_x0000_s1026" o:spt="100" style="position:absolute;left:414972;top:752665;height:1861820;width:83185;" filled="f" stroked="t" coordsize="83185,1861820" o:gfxdata="UEsDBAoAAAAAAIdO4kAAAAAAAAAAAAAAAAAEAAAAZHJzL1BLAwQUAAAACACHTuJAh8uYEb8AAADc AAAADwAAAGRycy9kb3ducmV2LnhtbEWPS4vCQBCE78L+h6EXvOnEB7pkHT2sCIIPjCuCtybTm4TN 9ITMmOi/dwTBY1FVX1Gzxc2UoqHaFZYVDPoRCOLU6oIzBaffVe8LhPPIGkvLpOBODhbzj84MY21b Tqg5+kwECLsYFeTeV7GULs3JoOvbijh4f7Y26IOsM6lrbAPclHIYRRNpsOCwkGNFPzml/8erUbBf XzbL9pBpv9mZZKq353FzMkp1PwfRNwhPN/8Ov9prrWA0HsLzTDgCcv4A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IfLmBG/ AAAA3AAAAA8AAAAAAAAAAQAgAAAAIgAAAGRycy9kb3ducmV2LnhtbFBLAQIUABQAAAAIAIdO4kAz LwWeOwAAADkAAAAQAAAAAAAAAAEAIAAAAA4BAABkcnMvc2hhcGV4bWwueG1sUEsFBgAAAAAGAAYA WwEAALgDAAAAAA== " path="m0,1861693l83057,1861693em0,1628902l83057,1628902em0,1395730l83057,1395730em0,1164082l83057,1164082em0,930910l83057,930910em0,697738l83057,697738em0,466089l83057,466089em0,232918l83057,232918em0,0l83057,0e">
                  <v:fill on="f" focussize="0,0"/>
                  <v:stroke color="#006FC0" joinstyle="round"/>
                  <v:imagedata o:title=""/>
                  <o:lock v:ext="edit" aspectratio="f"/>
                  <v:textbox inset="0mm,0mm,0mm,0mm"/>
                </v:shape>
                <v:shape id="Graphic 343" o:spid="_x0000_s1026" o:spt="100" style="position:absolute;left:456501;top:2576258;height:76200;width:4018915;" fillcolor="#006FC0" filled="t" stroked="f" coordsize="4018915,76200" o:gfxdata="UEsDBAoAAAAAAIdO4kAAAAAAAAAAAAAAAAAEAAAAZHJzL1BLAwQUAAAACACHTuJAeQk4cb0AAADc AAAADwAAAGRycy9kb3ducmV2LnhtbEWPT4vCMBTE7wt+h/AEb2ta/yHV6EEQvQiuroe9PZtnW2xe ShK1fnsjLHgcZuY3zHzZmlrcyfnKsoK0n4Agzq2uuFDwe1x/T0H4gKyxtkwKnuRhueh8zTHT9sE/ dD+EQkQI+wwVlCE0mZQ+L8mg79uGOHoX6wyGKF0htcNHhJtaDpJkIg1WHBdKbGhVUn493IyC826z 3f8dBylPXTEZr5qTbe1JqV43TWYgArXhE/5vb7WC4WgI7zPxCMjFC1BLAwQUAAAACACHTuJAMy8F njsAAAA5AAAAEAAAAGRycy9zaGFwZXhtbC54bWyzsa/IzVEoSy0qzszPs1Uy1DNQUkjNS85PycxL t1UKDXHTtVBSKC5JzEtJzMnPS7VVqkwtVrK34+UCAFBLAwQKAAAAAACHTuJAAAAAAAAAAAAAAAAA BgAAAF9yZWxzL1BLAwQUAAAACACHTuJA1VwmKMwAAACPAQAACwAAAF9yZWxzLy5yZWxzpZCxagMx DIb3QN/BaO/5kqGUEF+2QtaQQldh6+5MzpaxzDV5+7iUQi9ky6BBv9D3Ce32lzCpmbJ4jgbWTQuK omXn42Dg8/Tx+g5KCkaHE0cycCWBffey2h1pwlKXZPRJVKVEMTCWkrZaix0poDScKNZJzzlgqW0e dEJ7xoH0pm3fdP7PgG7BVAdnIB/cBtTpmqr5jh28zSzcl8Zy0Nz33j6iahkx0VeYKgbzQMWAy/Kb 1tOaWqAfm9dPmh1/xyPNS/FPmGn+8+rFG7sbUEsDBBQAAAAIAIdO4kBa4xFm9wAAAOIBAAATAAAA W0NvbnRlbnRfVHlwZXNdLnhtbJWRTU/EIBCG7yb+BzJX01I9GGNK92D1qEbXHzCBaUu2BcJg3f33 0v24GNfEI8y8z/sE6tV2GsVMka13Cq7LCgQ57Y11vYKP9VNxB4ITOoOjd6RgRwyr5vKiXu8Cschp xwqGlMK9lKwHmpBLH8jlSefjhCkfYy8D6g32JG+q6lZq7xK5VKSFAU3dUoefYxKP23x9MIk0MoiH w+LSpQBDGK3GlE3l7MyPluLYUObkfocHG/gqa4D8tWGZnC845l7y00RrSLxiTM84ZQ1pIkvjv1yk ufwbslhOXPius5rKNnKbY280n6zO0XnAQBn9X/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B5CThxvQAA ANwAAAAPAAAAAAAAAAEAIAAAACIAAABkcnMvZG93bnJldi54bWxQSwECFAAUAAAACACHTuJAMy8F njsAAAA5AAAAEAAAAAAAAAABACAAAAAMAQAAZHJzL3NoYXBleG1sLnhtbFBLBQYAAAAABgAGAFsB AAC2AwAAAAA= " path="m3967860,38099l3942460,76199,4009008,42925,3967860,42925,3967860,38099xem3964728,33400l0,33400,0,42925,3964643,42925,3967860,38099,3964728,33400xem4009262,33400l3967860,33400,3967860,42925,4009008,42925,4018660,38099,4009262,33400xem3942460,0l3967860,38099,3967860,33400,4009262,33400,3942460,0xe">
                  <v:fill on="t" focussize="0,0"/>
                  <v:stroke on="f"/>
                  <v:imagedata o:title=""/>
                  <o:lock v:ext="edit" aspectratio="f"/>
                  <v:textbox inset="0mm,0mm,0mm,0mm"/>
                </v:shape>
                <v:shape id="Graphic 344" o:spid="_x0000_s1026" o:spt="100" style="position:absolute;left:958913;top:2583243;height:62230;width:3516629;" filled="f" stroked="t" coordsize="3516629,62230" o:gfxdata="UEsDBAoAAAAAAIdO4kAAAAAAAAAAAAAAAAAEAAAAZHJzL1BLAwQUAAAACACHTuJAW/DGSMEAAADc AAAADwAAAGRycy9kb3ducmV2LnhtbEWPT2sCMRTE74V+h/AK3mqiLlJWo5RuS1t7EP8gHp+b193Q zcuySdX66Ruh0OMwM79hpvOza8SRumA9axj0FQji0hvLlYbt5uX+AUSIyAYbz6ThhwLMZ7c3U8yN P/GKjutYiQThkKOGOsY2lzKUNTkMfd8SJ+/Tdw5jkl0lTYenBHeNHCo1lg4tp4UaW3qqqfxafzsN xSI7PO4/NtYqddm9L1+L5+Ww0Lp3N1ATEJHO8T/8134zGkZZBtcz6QjI2S9QSwMEFAAAAAgAh07i QDMvBZ47AAAAOQAAABAAAABkcnMvc2hhcGV4bWwueG1ss7GvyM1RKEstKs7Mz7NVMtQzUFJIzUvO T8nMS7dVCg1x07VQUiguScxLSczJz0u1VapMLVayt+PlAgBQSwMECgAAAAAAh07iQAAAAAAAAAAA AAAAAAYAAABfcmVscy9QSwMEFAAAAAgAh07iQNVcJijMAAAAjwEAAAsAAABfcmVscy8ucmVsc6WQ sWoDMQyG90DfwWjv+ZKhlBBftkLWkEJXYevuTM6Wscw1efu4lEIvZMugQb/Q9wnt9pcwqZmyeI4G 1k0LiqJl5+Ng4PP08foOSgpGhxNHMnAlgX33stodacJSl2T0SVSlRDEwlpK2WosdKaA0nCjWSc85 YKltHnRCe8aB9KZt33T+z4BuwVQHZyAf3AbU6Zqq+Y4dvM0s3JfGctDc994+omoZMdFXmCoG80DF gMvym9bTmlqgH5vXT5odf8cjzUvxT5hp/vPqxRu7G1BLAwQUAAAACACHTuJAWuMRZvcAAADiAQAA EwAAAFtDb250ZW50X1R5cGVzXS54bWyVkU1PxCAQhu8m/gcyV9NSPRhjSvdg9ahG1x8wgWlLtgXC YN3999L9uBjXxCPMvM/7BOrVdhrFTJGtdwquywoEOe2Ndb2Cj/VTcQeCEzqDo3ekYEcMq+byol7v ArHIaccKhpTCvZSsB5qQSx/I5Unn44QpH2MvA+oN9iRvqupWau8SuVSkhQFN3VKHn2MSj9t8fTCJ NDKIh8Pi0qUAQxitxpRN5ezMj5bi2FDm5H6HBxv4KmuA/LVhmZwvOOZe8tNEa0i8YkzPOGUNaSJL 479cpLn8G7JYTlz4rrOayjZym2NvNJ+sztF5wEAZ/V/8+5I7weX+h5pvUEsBAhQAFAAAAAgAh07i QFrjEWb3AAAA4gEAABMAAAAAAAAAAQAgAAAAkgIAAFtDb250ZW50X1R5cGVzXS54bWxQSwECFAAK AAAAAACHTuJAAAAAAAAAAAAAAAAABgAAAAAAAAAAABAAAAB5AQAAX3JlbHMvUEsBAhQAFAAAAAgA h07iQNVcJijMAAAAjwEAAAsAAAAAAAAAAQAgAAAAnQEAAF9yZWxzLy5yZWxzUEsBAhQACgAAAAAA h07iQAAAAAAAAAAAAAAAAAQAAAAAAAAAAAAQAAAAAAAAAGRycy9QSwECFAAUAAAACACHTuJAW/DG SMEAAADcAAAADwAAAAAAAAABACAAAAAiAAAAZHJzL2Rvd25yZXYueG1sUEsBAhQAFAAAAAgAh07i QDMvBZ47AAAAOQAAABAAAAAAAAAAAQAgAAAAEAEAAGRycy9zaGFwZXhtbC54bWxQSwUGAAAAAAYA BgBbAQAAugMAAAAA " path="m0,0l0,62230em1005205,0l1005205,62230em2009520,0l2009520,62230em3013836,0l3013836,62230em3516249,0l3516249,62230e">
                  <v:fill on="f" focussize="0,0"/>
                  <v:stroke color="#006FC0" joinstyle="round"/>
                  <v:imagedata o:title=""/>
                  <o:lock v:ext="edit" aspectratio="f"/>
                  <v:textbox inset="0mm,0mm,0mm,0mm"/>
                </v:shape>
                <v:shape id="Graphic 345" o:spid="_x0000_s1026" o:spt="100" style="position:absolute;left:4564189;top:1596440;height:69850;width:69850;" fillcolor="#4471C4" filled="t" stroked="f" coordsize="69850,69850" o:gfxdata="UEsDBAoAAAAAAIdO4kAAAAAAAAAAAAAAAAAEAAAAZHJzL1BLAwQUAAAACACHTuJAWk1fHcAAAADc AAAADwAAAGRycy9kb3ducmV2LnhtbEWPS2vDMBCE74X8B7GB3hLJcdMEN0oOgRZDS0PzINfF2tim 1spYqvP49VUh0OMwM98wi9XFNqKnzteONSRjBYK4cKbmUsN+9zqag/AB2WDjmDRcycNqOXhYYGbc mb+o34ZSRAj7DDVUIbSZlL6oyKIfu5Y4eifXWQxRdqU0HZ4j3DZyotSztFhzXKiwpXVFxff2x2rI 8z6lz9P0I6Tvx7fDRiW3WdJo/ThM1AuIQJfwH763c6MhfZrC35l4BOTyF1BLAwQUAAAACACHTuJA My8FnjsAAAA5AAAAEAAAAGRycy9zaGFwZXhtbC54bWyzsa/IzVEoSy0qzszPs1Uy1DNQUkjNS85P ycxLt1UKDXHTtVBSKC5JzEtJzMnPS7VVqkwtVrK34+UCAFBLAwQKAAAAAACHTuJAAAAAAAAAAAAA AAAABgAAAF9yZWxzL1BLAwQUAAAACACHTuJA1VwmKMwAAACPAQAACwAAAF9yZWxzLy5yZWxzpZCx agMxDIb3QN/BaO/5kqGUEF+2QtaQQldh6+5MzpaxzDV5+7iUQi9ky6BBv9D3Ce32lzCpmbJ4jgbW TQuKomXn42Dg8/Tx+g5KCkaHE0cycCWBffey2h1pwlKXZPRJVKVEMTCWkrZaix0poDScKNZJzzlg qW0edEJ7xoH0pm3fdP7PgG7BVAdnIB/cBtTpmqr5jh28zSzcl8Zy0Nz33j6iahkx0VeYKgbzQMWA y/Kb1tOaWqAfm9dPmh1/xyPNS/FPmGn+8+rFG7sbUEsDBBQAAAAIAIdO4kBa4xFm9wAAAOIBAAAT AAAAW0NvbnRlbnRfVHlwZXNdLnhtbJWRTU/EIBCG7yb+BzJX01I9GGNK92D1qEbXHzCBaUu2BcJg 3f330v24GNfEI8y8z/sE6tV2GsVMka13Cq7LCgQ57Y11vYKP9VNxB4ITOoOjd6RgRwyr5vKiXu8C schpxwqGlMK9lKwHmpBLH8jlSefjhCkfYy8D6g32JG+q6lZq7xK5VKSFAU3dUoefYxKP23x9MIk0 MoiHw+LSpQBDGK3GlE3l7MyPluLYUObkfocHG/gqa4D8tWGZnC845l7y00RrSLxiTM84ZQ1pIkvj v1ykufwbslhOXPius5rKNnKbY280n6zO0XnAQBn9X/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BaTV8d wAAAANwAAAAPAAAAAAAAAAEAIAAAACIAAABkcnMvZG93bnJldi54bWxQSwECFAAUAAAACACHTuJA My8FnjsAAAA5AAAAEAAAAAAAAAABACAAAAAPAQAAZHJzL3NoYXBleG1sLnhtbFBLBQYAAAAABgAG AFsBAAC5AwAAAAA= " path="m69608,0l0,0,0,69608,69608,69608,69608,0xe">
                  <v:fill on="t" focussize="0,0"/>
                  <v:stroke on="f"/>
                  <v:imagedata o:title=""/>
                  <o:lock v:ext="edit" aspectratio="f"/>
                  <v:textbox inset="0mm,0mm,0mm,0mm"/>
                </v:shape>
                <v:shape id="Graphic 346" o:spid="_x0000_s1026" o:spt="100" style="position:absolute;left:4564189;top:1596440;height:299085;width:69850;" filled="f" stroked="t" coordsize="69850,299085" o:gfxdata="UEsDBAoAAAAAAIdO4kAAAAAAAAAAAAAAAAAEAAAAZHJzL1BLAwQUAAAACACHTuJALs6r5b0AAADc AAAADwAAAGRycy9kb3ducmV2LnhtbEWPS2/CMBCE75X4D9Yi9VYcoDwaMBygPK4JqOdVvCQR8TqK DaH8eoyExHE0M99o5subqcSVGldaVtDvRSCIM6tLzhUcD5uvKQjnkTVWlknBPzlYLjofc4y1bTmh a+pzESDsYlRQeF/HUrqsIIOuZ2vi4J1sY9AH2eRSN9gGuKnkIIrG0mDJYaHAmlYFZef0YgLFDte7 +6b1vz/JKM3/Rtn2NJkq9dntRzMQnm7+HX6191rB8HsMzzPhCMjFA1BLAwQUAAAACACHTuJAMy8F njsAAAA5AAAAEAAAAGRycy9zaGFwZXhtbC54bWyzsa/IzVEoSy0qzszPs1Uy1DNQUkjNS85PycxL t1UKDXHTtVBSKC5JzEtJzMnPS7VVqkwtVrK34+UCAFBLAwQKAAAAAACHTuJAAAAAAAAAAAAAAAAA BgAAAF9yZWxzL1BLAwQUAAAACACHTuJA1VwmKMwAAACPAQAACwAAAF9yZWxzLy5yZWxzpZCxagMx DIb3QN/BaO/5kqGUEF+2QtaQQldh6+5MzpaxzDV5+7iUQi9ky6BBv9D3Ce32lzCpmbJ4jgbWTQuK omXn42Dg8/Tx+g5KCkaHE0cycCWBffey2h1pwlKXZPRJVKVEMTCWkrZaix0poDScKNZJzzlgqW0e dEJ7xoH0pm3fdP7PgG7BVAdnIB/cBtTpmqr5jh28zSzcl8Zy0Nz33j6iahkx0VeYKgbzQMWAy/Kb 1tOaWqAfm9dPmh1/xyPNS/FPmGn+8+rFG7sbUEsDBBQAAAAIAIdO4kBa4xFm9wAAAOIBAAATAAAA W0NvbnRlbnRfVHlwZXNdLnhtbJWRTU/EIBCG7yb+BzJX01I9GGNK92D1qEbXHzCBaUu2BcJg3f33 0v24GNfEI8y8z/sE6tV2GsVMka13Cq7LCgQ57Y11vYKP9VNxB4ITOoOjd6RgRwyr5vKiXu8Cschp xwqGlMK9lKwHmpBLH8jlSefjhCkfYy8D6g32JG+q6lZq7xK5VKSFAU3dUoefYxKP23x9MIk0MoiH w+LSpQBDGK3GlE3l7MyPluLYUObkfocHG/gqa4D8tWGZnC845l7y00RrSLxiTM84ZQ1pIkvjv1yk ufwbslhOXPius5rKNnKbY280n6zO0XnAQBn9X/z7kjvB5f6Hmm9QSwECFAAUAAAACACHTuJAWuMR ZvcAAADiAQAAEwAAAAAAAAABACAAAACOAgAAW0NvbnRlbnRfVHlwZXNdLnhtbFBLAQIUAAoAAAAA AIdO4kAAAAAAAAAAAAAAAAAGAAAAAAAAAAAAEAAAAHUBAABfcmVscy9QSwECFAAUAAAACACHTuJA 1VwmKMwAAACPAQAACwAAAAAAAAABACAAAACZAQAAX3JlbHMvLnJlbHNQSwECFAAKAAAAAACHTuJA AAAAAAAAAAAAAAAABAAAAAAAAAAAABAAAAAAAAAAZHJzL1BLAQIUABQAAAAIAIdO4kAuzqvlvQAA ANwAAAAPAAAAAAAAAAEAIAAAACIAAABkcnMvZG93bnJldi54bWxQSwECFAAUAAAACACHTuJAMy8F njsAAAA5AAAAEAAAAAAAAAABACAAAAAMAQAAZHJzL3NoYXBleG1sLnhtbFBLBQYAAAAABgAGAFsB AAC2AwAAAAA= " path="m0,69608l69608,69608,69608,0,0,0,0,69608xem0,298970l69608,298970,69608,229361,0,229361,0,298970xe">
                  <v:fill on="f" focussize="0,0"/>
                  <v:stroke color="#006FC0" joinstyle="round"/>
                  <v:imagedata o:title=""/>
                  <o:lock v:ext="edit" aspectratio="f"/>
                  <v:textbox inset="0mm,0mm,0mm,0mm"/>
                </v:shape>
                <v:shape id="Graphic 347" o:spid="_x0000_s1026" o:spt="100" style="position:absolute;left:4762;top:4762;height:3192780;width:5295900;" filled="f" stroked="t" coordsize="5295900,3192780" o:gfxdata="UEsDBAoAAAAAAIdO4kAAAAAAAAAAAAAAAAAEAAAAZHJzL1BLAwQUAAAACACHTuJAPd6KDLwAAADc AAAADwAAAGRycy9kb3ducmV2LnhtbEWP3YrCMBSE7wXfIRzBO039wWo1Ci4rrr1b9QEOzbGtNicl iX9vv1lY2MthZr5hVpuXacSDnK8tKxgNExDEhdU1lwrOp91gDsIHZI2NZVLwJg+bdbezwkzbJ3/T 4xhKESHsM1RQhdBmUvqiIoN+aFvi6F2sMxiidKXUDp8Rbho5TpKZNFhzXKiwpY+KitvxbhRcc43F Ps3vi23Ahf/M08NYO6X6vVGyBBHoFf7Df+0vrWAyTeH3TDwCcv0DUEsDBBQAAAAIAIdO4kAzLwWe OwAAADkAAAAQAAAAZHJzL3NoYXBleG1sLnhtbLOxr8jNUShLLSrOzM+zVTLUM1BSSM1Lzk/JzEu3 VQoNcdO1UFIoLknMS0nMyc9LtVWqTC1Wsrfj5QIAUEsDBAoAAAAAAIdO4kAAAAAAAAAAAAAAAAAG AAAAX3JlbHMvUEsDBBQAAAAIAIdO4kDVXCYozAAAAI8BAAALAAAAX3JlbHMvLnJlbHOlkLFqAzEM hvdA38Fo7/mSoZQQX7ZC1pBCV2Hr7kzOlrHMNXn7uJRCL2TLoEG/0PcJ7faXMKmZsniOBtZNC4qi ZefjYODz9PH6DkoKRocTRzJwJYF997LaHWnCUpdk9ElUpUQxMJaStlqLHSmgNJwo1knPOWCpbR50 QnvGgfSmbd90/s+AbsFUB2cgH9wG1OmaqvmOHbzNLNyXxnLQ3PfePqJqGTHRV5gqBvNAxYDL8pvW 05paoB+b10+aHX/HI81L8U+Yaf7z6sUbuxtQSwMEFAAAAAgAh07iQFrjEWb3AAAA4gEAABMAAABb Q29udGVudF9UeXBlc10ueG1slZFNT8QgEIbvJv4HMlfTUj0YY0r3YPWoRtcfMIFpS7YFwmDd/ffS /bgY18QjzLzP+wTq1XYaxUyRrXcKrssKBDntjXW9go/1U3EHghM6g6N3pGBHDKvm8qJe7wKxyGnH CoaUwr2UrAeakEsfyOVJ5+OEKR9jLwPqDfYkb6rqVmrvErlUpIUBTd1Sh59jEo/bfH0wiTQyiIfD 4tKlAEMYrcaUTeXszI+W4thQ5uR+hwcb+CprgPy1YZmcLzjmXvLTRGtIvGJMzzhlDWkiS+O/XKS5 /BuyWE5c+K6zmso2cptjbzSfrM7RecBAGf1f/PuSO8Hl/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D3eigy8AAAA 3AAAAA8AAAAAAAAAAQAgAAAAIgAAAGRycy9kb3ducmV2LnhtbFBLAQIUABQAAAAIAIdO4kAzLwWe OwAAADkAAAAQAAAAAAAAAAEAIAAAAAsBAABkcnMvc2hhcGV4bWwueG1sUEsFBgAAAAAGAAYAWwEA ALUDAAAAAA== " path="m0,3192780l5295900,3192780,5295900,0,0,0,0,3192780xe">
                  <v:fill on="f" focussize="0,0"/>
                  <v:stroke color="#D9D9D9" joinstyle="round"/>
                  <v:imagedata o:title=""/>
                  <o:lock v:ext="edit" aspectratio="f"/>
                  <v:textbox inset="0mm,0mm,0mm,0mm"/>
                </v:shape>
                <v:shape id="Textbox 348" o:spid="_x0000_s1026" o:spt="202" type="#_x0000_t202" style="position:absolute;left:1075880;top:106700;height:168910;width:3166110;" filled="f" stroked="f" coordsize="21600,21600" o:gfxdata="UEsDBAoAAAAAAIdO4kAAAAAAAAAAAAAAAAAEAAAAZHJzL1BLAwQUAAAACACHTuJAYliNRbwAAADc AAAADwAAAGRycy9kb3ducmV2LnhtbEVPW2vCMBR+F/YfwhnsTRM3kdk1yhgbDAZirQ8+HpvTNtic dE3m5d+bB2GPH989X11cJ040BOtZw3SiQBBX3lhuNOzKr/EriBCRDXaeScOVAqyWD6McM+PPXNBp GxuRQjhkqKGNsc+kDFVLDsPE98SJq/3gMCY4NNIMeE7hrpPPSs2lQ8upocWePlqqjts/p+F9z8Wn /V0fNkVd2LJcKP6ZH7V+epyqNxCRLvFffHd/Gw0vs7Q2nUlHQC5vUEsDBBQAAAAIAIdO4kAzLwWe OwAAADkAAAAQAAAAZHJzL3NoYXBleG1sLnhtbLOxr8jNUShLLSrOzM+zVTLUM1BSSM1Lzk/JzEu3 VQoNcdO1UFIoLknMS0nMyc9LtVWqTC1Wsrfj5QIAUEsDBAoAAAAAAIdO4kAAAAAAAAAAAAAAAAAG AAAAX3JlbHMvUEsDBBQAAAAIAIdO4kDVXCYozAAAAI8BAAALAAAAX3JlbHMvLnJlbHOlkLFqAzEM hvdA38Fo7/mSoZQQX7ZC1pBCV2Hr7kzOlrHMNXn7uJRCL2TLoEG/0PcJ7faXMKmZsniOBtZNC4qi ZefjYODz9PH6DkoKRocTRzJwJYF997LaHWnCUpdk9ElUpUQxMJaStlqLHSmgNJwo1knPOWCpbR50 QnvGgfSmbd90/s+AbsFUB2cgH9wG1OmaqvmOHbzNLNyXxnLQ3PfePqJqGTHRV5gqBvNAxYDL8pvW 05paoB+b10+aHX/HI81L8U+Yaf7z6sUbuxtQSwMEFAAAAAgAh07iQFrjEWb3AAAA4gEAABMAAABb Q29udGVudF9UeXBlc10ueG1slZFNT8QgEIbvJv4HMlfTUj0YY0r3YPWoRtcfMIFpS7YFwmDd/ffS /bgY18QjzLzP+wTq1XYaxUyRrXcKrssKBDntjXW9go/1U3EHghM6g6N3pGBHDKvm8qJe7wKxyGnH CoaUwr2UrAeakEsfyOVJ5+OEKR9jLwPqDfYkb6rqVmrvErlUpIUBTd1Sh59jEo/bfH0wiTQyiIfD 4tKlAEMYrcaUTeXszI+W4thQ5uR+hwcb+CprgPy1YZmcLzjmXvLTRGtIvGJMzzhlDWkiS+O/XKS5 /BuyWE5c+K6zmso2cptjbzSfrM7RecBAGf1f/PuSO8Hl/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GJYjUW8AAAA 3AAAAA8AAAAAAAAAAQAgAAAAIgAAAGRycy9kb3ducmV2LnhtbFBLAQIUABQAAAAIAIdO4kAzLwWe OwAAADkAAAAQAAAAAAAAAAEAIAAAAAsBAABkcnMvc2hhcGV4bWwueG1sUEsFBgAAAAAGAAYAWwEA ALU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66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Học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3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sinh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3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tham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2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gia Câu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lạc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bộ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cầu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lông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4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và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z w:val="24"/>
                            <w:szCs w:val="22"/>
                            <w:lang w:val="vi" w:eastAsia="en-US"/>
                          </w:rPr>
                          <w:t>cờ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b/>
                            <w:spacing w:val="-5"/>
                            <w:sz w:val="24"/>
                            <w:szCs w:val="22"/>
                            <w:lang w:val="vi" w:eastAsia="en-US"/>
                          </w:rPr>
                          <w:t>vua</w:t>
                        </w:r>
                      </w:p>
                    </w:txbxContent>
                  </v:textbox>
                </v:shape>
                <v:shape id="Textbox 349" o:spid="_x0000_s1026" o:spt="202" type="#_x0000_t202" style="position:absolute;left:119468;top:479699;height:348615;width:715010;" filled="f" stroked="f" coordsize="21600,21600" o:gfxdata="UEsDBAoAAAAAAIdO4kAAAAAAAAAAAAAAAAAEAAAAZHJzL1BLAwQUAAAACACHTuJADRQo3r8AAADc AAAADwAAAGRycy9kb3ducmV2LnhtbEWPT2sCMRTE70K/Q3gFb5qoRepqFJEWhIJ03R56fG6eu8HN y7qJf/rtG6HQ4zAzv2EWq7trxJW6YD1rGA0VCOLSG8uVhq/iffAKIkRkg41n0vBDAVbLp94CM+Nv nNN1HyuRIBwy1FDH2GZShrImh2HoW+LkHX3nMCbZVdJ0eEtw18ixUlPp0HJaqLGlTU3laX9xGtbf nL/Z8+7wmR9zWxQzxR/Tk9b955Gag4h0j//hv/bWaJi8zOBxJh0Bufw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A0UKN6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66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i/>
                            <w:sz w:val="24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i/>
                            <w:sz w:val="24"/>
                            <w:szCs w:val="22"/>
                            <w:lang w:val="vi" w:eastAsia="en-US"/>
                          </w:rPr>
                          <w:t>Số học</w:t>
                        </w:r>
                        <w:r>
                          <w:rPr>
                            <w:rFonts w:ascii="Times New Roman" w:hAnsi="Times New Roman" w:eastAsia="Times New Roman" w:cs="Times New Roman"/>
                            <w:i/>
                            <w:spacing w:val="-1"/>
                            <w:sz w:val="24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i/>
                            <w:spacing w:val="-4"/>
                            <w:sz w:val="24"/>
                            <w:szCs w:val="22"/>
                            <w:lang w:val="vi" w:eastAsia="en-US"/>
                          </w:rPr>
                          <w:t>sinh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29" w:after="0" w:line="240" w:lineRule="auto"/>
                          <w:ind w:left="123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6</w:t>
                        </w:r>
                      </w:p>
                    </w:txbxContent>
                  </v:textbox>
                </v:shape>
                <v:shape id="Textbox 350" o:spid="_x0000_s1026" o:spt="202" type="#_x0000_t202" style="position:absolute;left:2036381;top:774663;height:155575;width:153035;" filled="f" stroked="f" coordsize="21600,21600" o:gfxdata="UEsDBAoAAAAAAIdO4kAAAAAAAAAAAAAAAAAEAAAAZHJzL1BLAwQUAAAACACHTuJAGfcXnrwAAADc AAAADwAAAGRycy9kb3ducmV2LnhtbEVPW2vCMBR+F/YfwhnsTRM3lNk1yhgbDAZirQ8+HpvTNtic dE3m5d+bB2GPH989X11cJ040BOtZw3SiQBBX3lhuNOzKr/EriBCRDXaeScOVAqyWD6McM+PPXNBp GxuRQjhkqKGNsc+kDFVLDsPE98SJq/3gMCY4NNIMeE7hrpPPSs2lQ8upocWePlqqjts/p+F9z8Wn /V0fNkVd2LJcKP6ZH7V+epyqNxCRLvFffHd/Gw0vszQ/nUlHQC5vUEsDBBQAAAAIAIdO4kAzLwWe OwAAADkAAAAQAAAAZHJzL3NoYXBleG1sLnhtbLOxr8jNUShLLSrOzM+zVTLUM1BSSM1Lzk/JzEu3 VQoNcdO1UFIoLknMS0nMyc9LtVWqTC1Wsrfj5QIAUEsDBAoAAAAAAIdO4kAAAAAAAAAAAAAAAAAG AAAAX3JlbHMvUEsDBBQAAAAIAIdO4kDVXCYozAAAAI8BAAALAAAAX3JlbHMvLnJlbHOlkLFqAzEM hvdA38Fo7/mSoZQQX7ZC1pBCV2Hr7kzOlrHMNXn7uJRCL2TLoEG/0PcJ7faXMKmZsniOBtZNC4qi ZefjYODz9PH6DkoKRocTRzJwJYF997LaHWnCUpdk9ElUpUQxMJaStlqLHSmgNJwo1knPOWCpbR50 QnvGgfSmbd90/s+AbsFUB2cgH9wG1OmaqvmOHbzNLNyXxnLQ3PfePqJqGTHRV5gqBvNAxYDL8pvW 05paoB+b10+aHX/HI81L8U+Yaf7z6sUbuxtQSwMEFAAAAAgAh07iQFrjEWb3AAAA4gEAABMAAABb Q29udGVudF9UeXBlc10ueG1slZFNT8QgEIbvJv4HMlfTUj0YY0r3YPWoRtcfMIFpS7YFwmDd/ffS /bgY18QjzLzP+wTq1XYaxUyRrXcKrssKBDntjXW9go/1U3EHghM6g6N3pGBHDKvm8qJe7wKxyGnH CoaUwr2UrAeakEsfyOVJ5+OEKR9jLwPqDfYkb6rqVmrvErlUpIUBTd1Sh59jEo/bfH0wiTQyiIfD 4tKlAEMYrcaUTeXszI+W4thQ5uR+hwcb+CprgPy1YZmcLzjmXvLTRGtIvGJMzzhlDWkiS+O/XKS5 /BuyWE5c+K6zmso2cptjbzSfrM7RecBAGf1f/PuSO8Hl/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Bn3F568AAAA 3AAAAA8AAAAAAAAAAQAgAAAAIgAAAGRycy9kb3ducmV2LnhtbFBLAQIUABQAAAAIAIdO4kAzLwWe OwAAADkAAAAQAAAAAAAAAAEAIAAAAAsBAABkcnMvc2hhcGV4bWwueG1sUEsFBgAAAAAGAAYAWwEA ALU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4</w:t>
                        </w:r>
                      </w:p>
                    </w:txbxContent>
                  </v:textbox>
                </v:shape>
                <v:shape id="Textbox 351" o:spid="_x0000_s1026" o:spt="202" type="#_x0000_t202" style="position:absolute;left:3041332;top:774663;height:155575;width:153035;" filled="f" stroked="f" coordsize="21600,21600" o:gfxdata="UEsDBAoAAAAAAIdO4kAAAAAAAAAAAAAAAAAEAAAAZHJzL1BLAwQUAAAACACHTuJAdruyBb8AAADc AAAADwAAAGRycy9kb3ducmV2LnhtbEWPT2sCMRTE74V+h/AKvdVkWxS7GkWkBUEoruuhx+fmuRvc vGw38U+/fVMQPA4z8xtmOr+6VpypD9azhmygQBBX3liuNezKz5cxiBCRDbaeScMvBZjPHh+mmBt/ 4YLO21iLBOGQo4Ymxi6XMlQNOQwD3xEn7+B7hzHJvpamx0uCu1a+KjWSDi2nhQY7WjZUHbcnp2Hx zcWH/fnab4pDYcvyXfF6dNT6+SlTExCRrvEevrVXRsPbMIP/M+kIyNk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Ha7sgW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4</w:t>
                        </w:r>
                      </w:p>
                    </w:txbxContent>
                  </v:textbox>
                </v:shape>
                <v:shape id="Textbox 352" o:spid="_x0000_s1026" o:spt="202" type="#_x0000_t202" style="position:absolute;left:198056;top:905092;height:155575;width:153670;" filled="f" stroked="f" coordsize="21600,21600" o:gfxdata="UEsDBAoAAAAAAIdO4kAAAAAAAAAAAAAAAAAEAAAAZHJzL1BLAwQUAAAACACHTuJAhmkscr8AAADc AAAADwAAAGRycy9kb3ducmV2LnhtbEWPT2sCMRTE70K/Q3gFb5qoVOzWKKUoFArSdXvw+Nw8d4Ob l+0m9c+3N0LB4zAzv2Hmy4trxIm6YD1rGA0VCOLSG8uVhp9iPZiBCBHZYOOZNFwpwHLx1JtjZvyZ czptYyUShEOGGuoY20zKUNbkMAx9S5y8g+8cxiS7SpoOzwnuGjlWaiodWk4LNbb0UVN53P45De87 zlf2d7P/zg+5LYpXxV/To9b955F6AxHpEh/h//an0TB5GcP9TDoCcnED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IZpLHK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4</w:t>
                        </w:r>
                      </w:p>
                    </w:txbxContent>
                  </v:textbox>
                </v:shape>
                <v:shape id="Textbox 353" o:spid="_x0000_s1026" o:spt="202" type="#_x0000_t202" style="position:absolute;left:1031430;top:1007200;height:155575;width:153035;" filled="f" stroked="f" coordsize="21600,21600" o:gfxdata="UEsDBAoAAAAAAIdO4kAAAAAAAAAAAAAAAAAEAAAAZHJzL1BLAwQUAAAACACHTuJA6SWJ6b8AAADc AAAADwAAAGRycy9kb3ducmV2LnhtbEWPT2sCMRTE74V+h/AK3mpipWK3RilFQShI1+3B43Pz3A1u XtZN/PftjVDwOMzMb5jJ7OIacaIuWM8aBn0Fgrj0xnKl4a9YvI5BhIhssPFMGq4UYDZ9fppgZvyZ czqtYyUShEOGGuoY20zKUNbkMPR9S5y8ne8cxiS7SpoOzwnuGvmm1Eg6tJwWamzpu6Zyvz46DV8b zuf2sNr+5rvcFsWH4p/RXuvey0B9goh0iY/wf3tpNAzfh3A/k46AnN4A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Okliem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2</w:t>
                        </w:r>
                      </w:p>
                    </w:txbxContent>
                  </v:textbox>
                </v:shape>
                <v:shape id="Textbox 354" o:spid="_x0000_s1026" o:spt="202" type="#_x0000_t202" style="position:absolute;left:4045902;top:1007200;height:155575;width:153035;" filled="f" stroked="f" coordsize="21600,21600" o:gfxdata="UEsDBAoAAAAAAIdO4kAAAAAAAAAAAAAAAAAEAAAAZHJzL1BLAwQUAAAACACHTuJAZswRnb8AAADc AAAADwAAAGRycy9kb3ducmV2LnhtbEWPQWsCMRSE7wX/Q3hCbzWxraKrUUppoSAU1/Xg8bl57gY3 L9tNqvbfm4LgcZiZb5j58uIacaIuWM8ahgMFgrj0xnKlYVt8Pk1AhIhssPFMGv4owHLRe5hjZvyZ czptYiUShEOGGuoY20zKUNbkMAx8S5y8g+8cxiS7SpoOzwnuGvms1Fg6tJwWamzpvabyuPl1Gt52 nH/Yn+/9Oj/ktiimilfjo9aP/aGagYh0iffwrf1lNLyMXuH/TDoCcnE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GbMEZ2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2</w:t>
                        </w:r>
                      </w:p>
                    </w:txbxContent>
                  </v:textbox>
                </v:shape>
                <v:shape id="Textbox 355" o:spid="_x0000_s1026" o:spt="202" type="#_x0000_t202" style="position:absolute;left:198056;top:1138010;height:1551940;width:153670;" filled="f" stroked="f" coordsize="21600,21600" o:gfxdata="UEsDBAoAAAAAAIdO4kAAAAAAAAAAAAAAAAAEAAAAZHJzL1BLAwQUAAAACACHTuJACYC0Br8AAADc AAAADwAAAGRycy9kb3ducmV2LnhtbEWPT2sCMRTE74V+h/AK3mpiRbFbo5SiIAil6/bg8bl57gY3 L+sm/vv2plDwOMzMb5jp/OoacaYuWM8aBn0Fgrj0xnKl4bdYvk5AhIhssPFMGm4UYD57fppiZvyF czpvYiUShEOGGuoY20zKUNbkMPR9S5y8ve8cxiS7SpoOLwnuGvmm1Fg6tJwWamzpq6bysDk5DZ9b zhf2+L37yfe5LYp3xevxQevey0B9gIh0jY/wf3tlNAxHI/g7k46AnN0B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AmAtAa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2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3" w:after="0" w:line="240" w:lineRule="auto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0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4" w:after="0" w:line="240" w:lineRule="auto"/>
                          <w:ind w:left="11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8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3" w:after="0" w:line="240" w:lineRule="auto"/>
                          <w:ind w:left="11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6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4" w:after="0" w:line="240" w:lineRule="auto"/>
                          <w:ind w:left="11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4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3" w:after="0" w:line="240" w:lineRule="auto"/>
                          <w:ind w:left="11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2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14" w:after="0" w:line="240" w:lineRule="auto"/>
                          <w:ind w:left="11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0</w:t>
                        </w:r>
                      </w:p>
                    </w:txbxContent>
                  </v:textbox>
                </v:shape>
                <v:shape id="Textbox 356" o:spid="_x0000_s1026" o:spt="202" type="#_x0000_t202" style="position:absolute;left:745172;top:1240118;height:155575;width:153035;" filled="f" stroked="f" coordsize="21600,21600" o:gfxdata="UEsDBAoAAAAAAIdO4kAAAAAAAAAAAAAAAAAEAAAAZHJzL1BLAwQUAAAACACHTuJA+VIqcb8AAADc AAAADwAAAGRycy9kb3ducmV2LnhtbEWPQWsCMRSE74X+h/AK3mqi4mK3RhFpoSBI1/XQ4+vmuRvc vKybVO2/b4SCx2FmvmHmy6trxZn6YD1rGA0VCOLKG8u1hn35/jwDESKywdYzafilAMvF48Mcc+Mv XNB5F2uRIBxy1NDE2OVShqohh2HoO+LkHXzvMCbZ19L0eElw18qxUpl0aDktNNjRuqHquPtxGlZf XLzZ0/b7szgUtixfFG+yo9aDp5F6BRHpGu/h//aH0TCZZnA7k46AXPwB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PlSKnG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10</w:t>
                        </w:r>
                      </w:p>
                    </w:txbxContent>
                  </v:textbox>
                </v:shape>
                <v:shape id="Textbox 357" o:spid="_x0000_s1026" o:spt="202" type="#_x0000_t202" style="position:absolute;left:1785175;top:1473036;height:155575;width:83185;" filled="f" stroked="f" coordsize="21600,21600" o:gfxdata="UEsDBAoAAAAAAIdO4kAAAAAAAAAAAAAAAAAEAAAAZHJzL1BLAwQUAAAACACHTuJAlh6P6r8AAADc AAAADwAAAGRycy9kb3ducmV2LnhtbEWPT2sCMRTE7wW/Q3gFbzWxoq1bo4hYEITiuj30+Nw8d4Ob l+0m9c+3bwoFj8PM/IaZLa6uEWfqgvWsYThQIIhLbyxXGj6L96dXECEiG2w8k4YbBVjMew8zzIy/ cE7nfaxEgnDIUEMdY5tJGcqaHIaBb4mTd/Sdw5hkV0nT4SXBXSOflZpIh5bTQo0trWoqT/sfp2H5 xfnafn8cdvkxt0UxVbydnLTuPw7VG4hI13gP/7c3RsNo/AJ/Z9IRkPN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JYej+q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8</w:t>
                        </w:r>
                      </w:p>
                    </w:txbxContent>
                  </v:textbox>
                </v:shape>
                <v:shape id="Textbox 358" o:spid="_x0000_s1026" o:spt="202" type="#_x0000_t202" style="position:absolute;left:3795077;top:1473036;height:155575;width:83185;" filled="f" stroked="f" coordsize="21600,21600" o:gfxdata="UEsDBAoAAAAAAIdO4kAAAAAAAAAAAAAAAAAEAAAAZHJzL1BLAwQUAAAACACHTuJA54EbmLwAAADc AAAADwAAAGRycy9kb3ducmV2LnhtbEVPW2vCMBR+F/YfwhnsTRM3lNk1yhgbDAZirQ8+HpvTNtic dE3m5d+bB2GPH989X11cJ040BOtZw3SiQBBX3lhuNOzKr/EriBCRDXaeScOVAqyWD6McM+PPXNBp GxuRQjhkqKGNsc+kDFVLDsPE98SJq/3gMCY4NNIMeE7hrpPPSs2lQ8upocWePlqqjts/p+F9z8Wn /V0fNkVd2LJcKP6ZH7V+epyqNxCRLvFffHd/Gw0vs7Q2nUlHQC5vUEsDBBQAAAAIAIdO4kAzLwWe OwAAADkAAAAQAAAAZHJzL3NoYXBleG1sLnhtbLOxr8jNUShLLSrOzM+zVTLUM1BSSM1Lzk/JzEu3 VQoNcdO1UFIoLknMS0nMyc9LtVWqTC1Wsrfj5QIAUEsDBAoAAAAAAIdO4kAAAAAAAAAAAAAAAAAG AAAAX3JlbHMvUEsDBBQAAAAIAIdO4kDVXCYozAAAAI8BAAALAAAAX3JlbHMvLnJlbHOlkLFqAzEM hvdA38Fo7/mSoZQQX7ZC1pBCV2Hr7kzOlrHMNXn7uJRCL2TLoEG/0PcJ7faXMKmZsniOBtZNC4qi ZefjYODz9PH6DkoKRocTRzJwJYF997LaHWnCUpdk9ElUpUQxMJaStlqLHSmgNJwo1knPOWCpbR50 QnvGgfSmbd90/s+AbsFUB2cgH9wG1OmaqvmOHbzNLNyXxnLQ3PfePqJqGTHRV5gqBvNAxYDL8pvW 05paoB+b10+aHX/HI81L8U+Yaf7z6sUbuxtQSwMEFAAAAAgAh07iQFrjEWb3AAAA4gEAABMAAABb Q29udGVudF9UeXBlc10ueG1slZFNT8QgEIbvJv4HMlfTUj0YY0r3YPWoRtcfMIFpS7YFwmDd/ffS /bgY18QjzLzP+wTq1XYaxUyRrXcKrssKBDntjXW9go/1U3EHghM6g6N3pGBHDKvm8qJe7wKxyGnH CoaUwr2UrAeakEsfyOVJ5+OEKR9jLwPqDfYkb6rqVmrvErlUpIUBTd1Sh59jEo/bfH0wiTQyiIfD 4tKlAEMYrcaUTeXszI+W4thQ5uR+hwcb+CprgPy1YZmcLzjmXvLTRGtIvGJMzzhlDWkiS+O/XKS5 /BuyWE5c+K6zmso2cptjbzSfrM7RecBAGf1f/PuSO8Hl/oeab1BLAQIUABQAAAAIAIdO4kBa4xFm 9wAAAOIBAAATAAAAAAAAAAEAIAAAAI0CAABbQ29udGVudF9UeXBlc10ueG1sUEsBAhQACgAAAAAA h07iQAAAAAAAAAAAAAAAAAYAAAAAAAAAAAAQAAAAdAEAAF9yZWxzL1BLAQIUABQAAAAIAIdO4kDV XCYozAAAAI8BAAALAAAAAAAAAAEAIAAAAJgBAABfcmVscy8ucmVsc1BLAQIUAAoAAAAAAIdO4kAA AAAAAAAAAAAAAAAEAAAAAAAAAAAAEAAAAAAAAABkcnMvUEsBAhQAFAAAAAgAh07iQOeBG5i8AAAA 3AAAAA8AAAAAAAAAAQAgAAAAIgAAAGRycy9kb3ducmV2LnhtbFBLAQIUABQAAAAIAIdO4kAzLwWe OwAAADkAAAAQAAAAAAAAAAEAIAAAAAsBAABkcnMvc2hhcGV4bWwueG1sUEsFBgAAAAAGAAYAWwEA ALU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8</w:t>
                        </w:r>
                      </w:p>
                    </w:txbxContent>
                  </v:textbox>
                </v:shape>
                <v:shape id="Textbox 359" o:spid="_x0000_s1026" o:spt="202" type="#_x0000_t202" style="position:absolute;left:2790126;top:1822032;height:155575;width:83185;" filled="f" stroked="f" coordsize="21600,21600" o:gfxdata="UEsDBAoAAAAAAIdO4kAAAAAAAAAAAAAAAAAEAAAAZHJzL1BLAwQUAAAACACHTuJAiM2+A78AAADc AAAADwAAAGRycy9kb3ducmV2LnhtbEWPT2sCMRTE70K/Q3gFb5qoVOpqFJEWhIJ03R56fG6eu8HN y7qJf/rtG6HQ4zAzv2EWq7trxJW6YD1rGA0VCOLSG8uVhq/iffAKIkRkg41n0vBDAVbLp94CM+Nv nNN1HyuRIBwy1FDH2GZShrImh2HoW+LkHX3nMCbZVdJ0eEtw18ixUlPp0HJaqLGlTU3laX9xGtbf nL/Z8+7wmR9zWxQzxR/Tk9b955Gag4h0j//hv/bWaJi8zOBxJh0BufwF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IjNvgO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10"/>
                            <w:sz w:val="22"/>
                            <w:szCs w:val="22"/>
                            <w:lang w:val="vi" w:eastAsia="en-US"/>
                          </w:rPr>
                          <w:t>5</w:t>
                        </w:r>
                      </w:p>
                    </w:txbxContent>
                  </v:textbox>
                </v:shape>
                <v:shape id="Textbox 360" o:spid="_x0000_s1026" o:spt="202" type="#_x0000_t202" style="position:absolute;left:4664900;top:1557364;height:384810;width:523240;" filled="f" stroked="f" coordsize="21600,21600" o:gfxdata="UEsDBAoAAAAAAIdO4kAAAAAAAAAAAAAAAAAEAAAAZHJzL1BLAwQUAAAACACHTuJA15vdI7sAAADc AAAADwAAAGRycy9kb3ducmV2LnhtbEVPy2oCMRTdF/yHcIXuamILQx2NItKCUBDHceHyOrnOBCc3 00l89O/NQujycN6zxd214kp9sJ41jEcKBHHljeVaw778fvsEESKywdYzafijAIv54GWGufE3Lui6 i7VIIRxy1NDE2OVShqohh2HkO+LEnXzvMCbY19L0eEvhrpXvSmXSoeXU0GBHq4aq8+7iNCwPXHzZ 381xW5wKW5YTxT/ZWevX4VhNQUS6x3/x0702Gj6yND+dSUdAzh9QSwMEFAAAAAgAh07iQDMvBZ47 AAAAOQAAABAAAABkcnMvc2hhcGV4bWwueG1ss7GvyM1RKEstKs7Mz7NVMtQzUFJIzUvOT8nMS7dV Cg1x07VQUiguScxLSczJz0u1VapMLVayt+PlAgBQSwMECgAAAAAAh07iQAAAAAAAAAAAAAAAAAYA AABfcmVscy9QSwMEFAAAAAgAh07iQNVcJijMAAAAjwEAAAsAAABfcmVscy8ucmVsc6WQsWoDMQyG 90DfwWjv+ZKhlBBftkLWkEJXYevuTM6Wscw1efu4lEIvZMugQb/Q9wnt9pcwqZmyeI4G1k0LiqJl 5+Ng4PP08foOSgpGhxNHMnAlgX33stodacJSl2T0SVSlRDEwlpK2WosdKaA0nCjWSc85YKltHnRC e8aB9KZt33T+z4BuwVQHZyAf3AbU6Zqq+Y4dvM0s3JfGctDc994+omoZMdFXmCoG80DFgMvym9bT mlqgH5vXT5odf8cjzUvxT5hp/vPqxRu7G1BLAwQUAAAACACHTuJAWuMRZvcAAADiAQAAEwAAAFtD b250ZW50X1R5cGVzXS54bWyVkU1PxCAQhu8m/gcyV9NSPRhjSvdg9ahG1x8wgWlLtgXCYN3999L9 uBjXxCPMvM/7BOrVdhrFTJGtdwquywoEOe2Ndb2Cj/VTcQeCEzqDo3ekYEcMq+byol7vArHIaccK hpTCvZSsB5qQSx/I5Unn44QpH2MvA+oN9iRvqupWau8SuVSkhQFN3VKHn2MSj9t8fTCJNDKIh8Pi 0qUAQxitxpRN5ezMj5bi2FDm5H6HBxv4KmuA/LVhmZwvOOZe8tNEa0i8YkzPOGUNaSJL479cpLn8 G7JYTlz4rrOayjZym2NvNJ+sztF5wEAZ/V/8+5I7weX+h5pvUEsBAhQAFAAAAAgAh07iQFrjEWb3 AAAA4gEAABMAAAAAAAAAAQAgAAAAjAIAAFtDb250ZW50X1R5cGVzXS54bWxQSwECFAAKAAAAAACH TuJAAAAAAAAAAAAAAAAABgAAAAAAAAAAABAAAABzAQAAX3JlbHMvUEsBAhQAFAAAAAgAh07iQNVc JijMAAAAjwEAAAsAAAAAAAAAAQAgAAAAlwEAAF9yZWxzLy5yZWxzUEsBAhQACgAAAAAAh07iQAAA AAAAAAAAAAAAAAQAAAAAAAAAAAAQAAAAAAAAAGRycy9QSwECFAAUAAAACACHTuJA15vdI7sAAADc AAAADwAAAAAAAAABACAAAAAiAAAAZHJzL2Rvd25yZXYueG1sUEsBAhQAFAAAAAgAh07iQDMvBZ47 AAAAOQAAABAAAAAAAAAAAQAgAAAACgEAAGRycy9zaGFwZXhtbC54bWxQSwUGAAAAAAYABgBbAQAA tAMAAAAA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autoSpaceDE w:val="0"/>
                          <w:autoSpaceDN w:val="0"/>
                          <w:spacing w:before="0" w:after="0" w:line="244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  <w:t>Cầu</w:t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1"/>
                            <w:sz w:val="22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4"/>
                            <w:sz w:val="22"/>
                            <w:szCs w:val="22"/>
                            <w:lang w:val="vi" w:eastAsia="en-US"/>
                          </w:rPr>
                          <w:t>lông</w:t>
                        </w:r>
                      </w:p>
                      <w:p>
                        <w:pPr>
                          <w:widowControl w:val="0"/>
                          <w:autoSpaceDE w:val="0"/>
                          <w:autoSpaceDN w:val="0"/>
                          <w:spacing w:before="108" w:after="0" w:line="240" w:lineRule="auto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z w:val="22"/>
                            <w:szCs w:val="22"/>
                            <w:lang w:val="vi" w:eastAsia="en-US"/>
                          </w:rPr>
                          <w:t>Cờ</w:t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3"/>
                            <w:sz w:val="22"/>
                            <w:szCs w:val="22"/>
                            <w:lang w:val="vi" w:eastAsia="en-US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sz w:val="22"/>
                            <w:szCs w:val="22"/>
                            <w:lang w:val="vi" w:eastAsia="en-US"/>
                          </w:rPr>
                          <w:t>vua</w:t>
                        </w:r>
                      </w:p>
                    </w:txbxContent>
                  </v:textbox>
                </v:shape>
                <v:shape id="Textbox 361" o:spid="_x0000_s1026" o:spt="202" type="#_x0000_t202" style="position:absolute;left:838771;top:2694071;height:168910;width:3806190;" filled="f" stroked="f" coordsize="21600,21600" o:gfxdata="UEsDBAoAAAAAAIdO4kAAAAAAAAAAAAAAAAAEAAAAZHJzL1BLAwQUAAAACACHTuJAuNd4uL8AAADc AAAADwAAAGRycy9kb3ducmV2LnhtbEWPzWrDMBCE74G+g9hCb4nkFEzjRgmlNBAIlDjuocettbFF rJVrKX9vXwUKOQ4z8w0zX15cJ040BOtZQzZRIIhrbyw3Gr6q1fgFRIjIBjvPpOFKAZaLh9EcC+PP XNJpFxuRIBwK1NDG2BdShrolh2Hie+Lk7f3gMCY5NNIMeE5w18mpUrl0aDkttNjTe0v1YXd0Gt6+ ufywv58/23Jf2qqaKd7kB62fHjP1CiLSJd7D/+210fCcZ3A7k46AXPwBUEsDBBQAAAAIAIdO4kAz LwWeOwAAADkAAAAQAAAAZHJzL3NoYXBleG1sLnhtbLOxr8jNUShLLSrOzM+zVTLUM1BSSM1Lzk/J zEu3VQoNcdO1UFIoLknMS0nMyc9LtVWqTC1Wsrfj5QIAUEsDBAoAAAAAAIdO4kAAAAAAAAAAAAAA AAAGAAAAX3JlbHMvUEsDBBQAAAAIAIdO4kDVXCYozAAAAI8BAAALAAAAX3JlbHMvLnJlbHOlkLFq AzEMhvdA38Fo7/mSoZQQX7ZC1pBCV2Hr7kzOlrHMNXn7uJRCL2TLoEG/0PcJ7faXMKmZsniOBtZN C4qiZefjYODz9PH6DkoKRocTRzJwJYF997LaHWnCUpdk9ElUpUQxMJaStlqLHSmgNJwo1knPOWCp bR50QnvGgfSmbd90/s+AbsFUB2cgH9wG1OmaqvmOHbzNLNyXxnLQ3PfePqJqGTHRV5gqBvNAxYDL 8pvW05paoB+b10+aHX/HI81L8U+Yaf7z6sUbuxtQSwMEFAAAAAgAh07iQFrjEWb3AAAA4gEAABMA AABbQ29udGVudF9UeXBlc10ueG1slZFNT8QgEIbvJv4HMlfTUj0YY0r3YPWoRtcfMIFpS7YFwmDd /ffS/bgY18QjzLzP+wTq1XYaxUyRrXcKrssKBDntjXW9go/1U3EHghM6g6N3pGBHDKvm8qJe7wKx yGnHCoaUwr2UrAeakEsfyOVJ5+OEKR9jLwPqDfYkb6rqVmrvErlUpIUBTd1Sh59jEo/bfH0wiTQy iIfD4tKlAEMYrcaUTeXszI+W4thQ5uR+hwcb+CprgPy1YZmcLzjmXvLTRGtIvGJMzzhlDWkiS+O/ XKS5/BuyWE5c+K6zmso2cptjbzSfrM7RecBAGf1f/PuSO8Hl/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LjXeLi/ AAAA3AAAAA8AAAAAAAAAAQAgAAAAIgAAAGRycy9kb3ducmV2LnhtbFBLAQIUABQAAAAIAIdO4kAz LwWeOwAAADkAAAAQAAAAAAAAAAEAIAAAAA4BAABkcnMvc2hhcGV4bWwueG1sUEsFBgAAAAAGAAYA WwEAALgDAAAAAA== 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widowControl w:val="0"/>
                          <w:tabs>
                            <w:tab w:val="left" w:pos="1582"/>
                            <w:tab w:val="left" w:pos="3165"/>
                            <w:tab w:val="left" w:pos="4747"/>
                            <w:tab w:val="left" w:pos="5591"/>
                          </w:tabs>
                          <w:autoSpaceDE w:val="0"/>
                          <w:autoSpaceDN w:val="0"/>
                          <w:spacing w:before="0" w:after="0" w:line="266" w:lineRule="exact"/>
                          <w:ind w:left="0" w:right="0" w:firstLine="0"/>
                          <w:jc w:val="left"/>
                          <w:rPr>
                            <w:rFonts w:ascii="Times New Roman" w:hAnsi="Times New Roman" w:eastAsia="Times New Roman" w:cs="Times New Roman"/>
                            <w:i/>
                            <w:sz w:val="24"/>
                            <w:szCs w:val="22"/>
                            <w:lang w:val="vi" w:eastAsia="en-US"/>
                          </w:rPr>
                        </w:pP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>8A1</w:t>
                        </w:r>
                        <w:r>
                          <w:rPr>
                            <w:rFonts w:ascii="Times New Roman" w:hAnsi="Times New Roman" w:eastAsia="Times New Roman" w:cs="Times New Roman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ab/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>8A2</w:t>
                        </w:r>
                        <w:r>
                          <w:rPr>
                            <w:rFonts w:ascii="Times New Roman" w:hAnsi="Times New Roman" w:eastAsia="Times New Roman" w:cs="Times New Roman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ab/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>8A3</w:t>
                        </w:r>
                        <w:r>
                          <w:rPr>
                            <w:rFonts w:ascii="Times New Roman" w:hAnsi="Times New Roman" w:eastAsia="Times New Roman" w:cs="Times New Roman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ab/>
                        </w:r>
                        <w:r>
                          <w:rPr>
                            <w:rFonts w:ascii="Times New Roman" w:hAnsi="Times New Roman" w:eastAsia="Times New Roman" w:cs="Times New Roman"/>
                            <w:spacing w:val="-5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>8A4</w:t>
                        </w:r>
                        <w:r>
                          <w:rPr>
                            <w:rFonts w:ascii="Times New Roman" w:hAnsi="Times New Roman" w:eastAsia="Times New Roman" w:cs="Times New Roman"/>
                            <w:position w:val="1"/>
                            <w:sz w:val="22"/>
                            <w:szCs w:val="22"/>
                            <w:lang w:val="vi" w:eastAsia="en-US"/>
                          </w:rPr>
                          <w:tab/>
                        </w:r>
                        <w:r>
                          <w:rPr>
                            <w:rFonts w:ascii="Times New Roman" w:hAnsi="Times New Roman" w:eastAsia="Times New Roman" w:cs="Times New Roman"/>
                            <w:i/>
                            <w:spacing w:val="-5"/>
                            <w:sz w:val="24"/>
                            <w:szCs w:val="22"/>
                            <w:lang w:val="vi" w:eastAsia="en-US"/>
                          </w:rPr>
                          <w:t>Lớ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pacing w:val="-10"/>
          <w:sz w:val="26"/>
          <w:szCs w:val="26"/>
          <w:lang w:val="vi" w:eastAsia="en-US"/>
        </w:rPr>
        <w:t>.</w:t>
      </w:r>
    </w:p>
    <w:p w:rsidR="00D931A6" w:rsidRDefault="008D3E4B">
      <w:pPr>
        <w:widowControl w:val="0"/>
        <w:numPr>
          <w:ilvl w:val="0"/>
          <w:numId w:val="3"/>
        </w:numPr>
        <w:tabs>
          <w:tab w:val="left" w:pos="440"/>
        </w:tabs>
        <w:autoSpaceDE w:val="0"/>
        <w:autoSpaceDN w:val="0"/>
        <w:spacing w:before="283"/>
        <w:ind w:left="440" w:hanging="288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Lập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ảng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ống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kê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ho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iểu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đồ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>trên.</w:t>
      </w:r>
    </w:p>
    <w:p w:rsidR="00D931A6" w:rsidRDefault="008D3E4B">
      <w:pPr>
        <w:widowControl w:val="0"/>
        <w:numPr>
          <w:ilvl w:val="0"/>
          <w:numId w:val="3"/>
        </w:numPr>
        <w:tabs>
          <w:tab w:val="left" w:pos="462"/>
        </w:tabs>
        <w:autoSpaceDE w:val="0"/>
        <w:autoSpaceDN w:val="0"/>
        <w:spacing w:before="280" w:line="360" w:lineRule="auto"/>
        <w:ind w:left="152" w:right="109" w:firstLine="0"/>
        <w:rPr>
          <w:rFonts w:ascii="Times New Roman" w:eastAsia="Times New Roman" w:hAnsi="Times New Roman" w:cs="Times New Roman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 xml:space="preserve">Cho biết sự khác nhau về việc tham gia đăng kí hai Câu lạc bộ cầu lông và cờ vua của hai lớp 8A3 và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8A4.</w:t>
      </w:r>
    </w:p>
    <w:p w:rsidR="00D931A6" w:rsidRDefault="008D3E4B">
      <w:pPr>
        <w:widowControl w:val="0"/>
        <w:numPr>
          <w:ilvl w:val="0"/>
          <w:numId w:val="3"/>
        </w:numPr>
        <w:tabs>
          <w:tab w:val="left" w:pos="452"/>
        </w:tabs>
        <w:autoSpaceDE w:val="0"/>
        <w:autoSpaceDN w:val="0"/>
        <w:spacing w:before="110" w:line="355" w:lineRule="auto"/>
        <w:ind w:left="152" w:right="11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Nếu lớp 8A1 có số lượng học sinh tham gia Câu lạc bộ cầu lông chiếm</w:t>
      </w:r>
      <w:r>
        <w:rPr>
          <w:rFonts w:ascii="Times New Roman" w:eastAsia="Times New Roman" w:hAnsi="Times New Roman" w:cs="Times New Roman"/>
          <w:spacing w:val="40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25%</w:t>
      </w:r>
      <w:r>
        <w:rPr>
          <w:rFonts w:ascii="Times New Roman" w:eastAsia="Times New Roman" w:hAnsi="Times New Roman" w:cs="Times New Roman"/>
          <w:spacing w:val="33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ổng số học sinh cả lớp. Hãy tính xem lớp 8A1 có bao nhiêu học sinh.</w:t>
      </w:r>
    </w:p>
    <w:p w:rsidR="00D931A6" w:rsidRDefault="008D3E4B">
      <w:pPr>
        <w:widowControl w:val="0"/>
        <w:numPr>
          <w:ilvl w:val="0"/>
          <w:numId w:val="3"/>
        </w:numPr>
        <w:tabs>
          <w:tab w:val="left" w:pos="452"/>
        </w:tabs>
        <w:autoSpaceDE w:val="0"/>
        <w:autoSpaceDN w:val="0"/>
        <w:spacing w:before="110" w:line="355" w:lineRule="auto"/>
        <w:ind w:left="152" w:right="110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ãy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o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ánh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ổng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ố</w:t>
      </w:r>
      <w:r>
        <w:rPr>
          <w:rFonts w:ascii="Times New Roman" w:eastAsia="Times New Roman" w:hAnsi="Times New Roman" w:cs="Times New Roman"/>
          <w:spacing w:val="-1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học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sinh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tham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gia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âu lạc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ộ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ầu lông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à</w:t>
      </w:r>
      <w:r>
        <w:rPr>
          <w:rFonts w:ascii="Times New Roman" w:eastAsia="Times New Roman" w:hAnsi="Times New Roman" w:cs="Times New Roman"/>
          <w:spacing w:val="-5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âu lạc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bộ</w:t>
      </w:r>
      <w:r>
        <w:rPr>
          <w:rFonts w:ascii="Times New Roman" w:eastAsia="Times New Roman" w:hAnsi="Times New Roman" w:cs="Times New Roman"/>
          <w:spacing w:val="-2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cờ</w:t>
      </w:r>
      <w:r>
        <w:rPr>
          <w:rFonts w:ascii="Times New Roman" w:eastAsia="Times New Roman" w:hAnsi="Times New Roman" w:cs="Times New Roman"/>
          <w:spacing w:val="-4"/>
          <w:sz w:val="26"/>
          <w:szCs w:val="26"/>
          <w:lang w:val="vi" w:eastAsia="en-US"/>
        </w:rPr>
        <w:t xml:space="preserve"> vua.</w:t>
      </w:r>
    </w:p>
    <w:p w:rsidR="00D931A6" w:rsidRDefault="008D3E4B">
      <w:pPr>
        <w:rPr>
          <w:rFonts w:ascii="Times New Roman" w:eastAsia="Arial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Arial" w:hAnsi="Times New Roman" w:cs="Times New Roman"/>
          <w:b/>
          <w:bCs/>
          <w:sz w:val="26"/>
          <w:szCs w:val="26"/>
          <w:lang w:val="vi-VN" w:eastAsia="en-US"/>
        </w:rPr>
        <w:t>Bài 5.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G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ả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i </w:t>
      </w:r>
      <w:r>
        <w:rPr>
          <w:rFonts w:ascii="Times New Roman" w:eastAsia="Arial" w:hAnsi="Times New Roman" w:cs="Times New Roman"/>
          <w:sz w:val="26"/>
          <w:szCs w:val="26"/>
          <w:lang w:eastAsia="en-US"/>
        </w:rPr>
        <w:t xml:space="preserve">các 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phương trình 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sau: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ab/>
      </w:r>
    </w:p>
    <w:p w:rsidR="00D931A6" w:rsidRDefault="008D3E4B">
      <w:pPr>
        <w:numPr>
          <w:ilvl w:val="0"/>
          <w:numId w:val="4"/>
        </w:numPr>
        <w:rPr>
          <w:rFonts w:ascii="Times New Roman" w:eastAsia="Arial" w:hAnsi="Times New Roman" w:cs="Times New Roman"/>
          <w:sz w:val="26"/>
          <w:szCs w:val="26"/>
          <w:lang w:val="nl-NL" w:eastAsia="en-US"/>
        </w:rPr>
      </w:pP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3 – 4x (25 – 2x) = 8x</w:t>
      </w:r>
      <w:r>
        <w:rPr>
          <w:rFonts w:ascii="Times New Roman" w:eastAsia="Arial" w:hAnsi="Times New Roman" w:cs="Times New Roman"/>
          <w:sz w:val="26"/>
          <w:szCs w:val="26"/>
          <w:vertAlign w:val="superscript"/>
          <w:lang w:val="vi-VN" w:eastAsia="en-US"/>
        </w:rPr>
        <w:t>2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+ x – 300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ab/>
      </w:r>
      <w:r>
        <w:rPr>
          <w:rFonts w:ascii="Times New Roman" w:eastAsia="Arial" w:hAnsi="Times New Roman" w:cs="Times New Roman"/>
          <w:sz w:val="26"/>
          <w:szCs w:val="26"/>
          <w:lang w:eastAsia="en-US"/>
        </w:rPr>
        <w:tab/>
        <w:t xml:space="preserve">b) </w:t>
      </w:r>
      <w:r>
        <w:rPr>
          <w:rFonts w:ascii="Times New Roman" w:eastAsia="Arial" w:hAnsi="Times New Roman" w:cs="Times New Roman"/>
          <w:position w:val="-28"/>
          <w:sz w:val="26"/>
          <w:szCs w:val="26"/>
          <w:lang w:val="vi-VN" w:eastAsia="en-US"/>
        </w:rPr>
        <w:object w:dxaOrig="19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6pt" o:ole="">
            <v:imagedata r:id="rId8" o:title=""/>
          </v:shape>
          <o:OLEObject Type="Embed" ProgID="Equation.DSMT4" ShapeID="_x0000_i1025" DrawAspect="Content" ObjectID="_1774071413" r:id="rId9"/>
        </w:object>
      </w:r>
    </w:p>
    <w:p w:rsidR="00D931A6" w:rsidRDefault="008D3E4B">
      <w:pPr>
        <w:ind w:firstLineChars="100" w:firstLine="260"/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s-ES"/>
        </w:rPr>
        <w:t>a)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459" w:dyaOrig="281">
          <v:shape id="_x0000_i1026" type="#_x0000_t75" style="width:72.75pt;height:14.25pt" o:ole="">
            <v:imagedata r:id="rId10" o:title=""/>
          </v:shape>
          <o:OLEObject Type="Embed" ProgID="Equation.DSMT4" ShapeID="_x0000_i1026" DrawAspect="Content" ObjectID="_1774071414" r:id="rId11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s-E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s-E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s-ES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                     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b)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2225" w:dyaOrig="636">
          <v:shape id="_x0000_i1027" type="#_x0000_t75" style="width:111pt;height:31.5pt" o:ole="">
            <v:imagedata r:id="rId12" o:title=""/>
          </v:shape>
          <o:OLEObject Type="Embed" ProgID="Equation.3" ShapeID="_x0000_i1027" DrawAspect="Content" ObjectID="_1774071415" r:id="rId13"/>
        </w:object>
      </w:r>
    </w:p>
    <w:p w:rsidR="00D931A6" w:rsidRDefault="008D3E4B">
      <w:pPr>
        <w:ind w:firstLineChars="150" w:firstLine="390"/>
        <w:contextualSpacing/>
        <w:jc w:val="both"/>
        <w:rPr>
          <w:rFonts w:ascii="Times New Roman" w:eastAsia="等线" w:hAnsi="Times New Roman" w:cs="Times New Roman"/>
          <w:bCs/>
          <w:color w:val="000000"/>
          <w:position w:val="-26"/>
          <w:sz w:val="26"/>
          <w:szCs w:val="26"/>
          <w:lang w:val="nl-NL" w:eastAsia="ja-JP"/>
        </w:rPr>
      </w:pPr>
      <w:bookmarkStart w:id="1" w:name="_Hlk161763497"/>
      <w:r>
        <w:rPr>
          <w:rFonts w:ascii="Times New Roman" w:eastAsia="Calibri" w:hAnsi="Times New Roman" w:cs="Times New Roman"/>
          <w:position w:val="-14"/>
          <w:sz w:val="26"/>
          <w:szCs w:val="26"/>
          <w:lang w:val="vi-VN" w:eastAsia="en-US"/>
        </w:rPr>
        <w:lastRenderedPageBreak/>
        <w:t xml:space="preserve">e)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eastAsia="en-US"/>
        </w:rPr>
        <w:object w:dxaOrig="1748" w:dyaOrig="439">
          <v:shape id="_x0000_i1028" type="#_x0000_t75" alt="OPL20U25GSXzBJYl68kk8uQGfFKzs7yb1M4KJWUiLk6ZEvGF+qCIPSnY57AbBFCvTW25.2022.4343+K4lPs7H94VUqPe2XwIsfPRnrXQE//QTEXxb8/8N4CNc6FpgZahzpTjFhMzSA7T/nHJa11DE8Ng2TP3iAmRczFlmslSuUNOgUeb6yRvs0=" style="width:87.75pt;height:21.75pt" o:ole="">
            <v:imagedata r:id="rId14" o:title=""/>
          </v:shape>
          <o:OLEObject Type="Embed" ProgID="Equation.DSMT4" ShapeID="_x0000_i1028" DrawAspect="Content" ObjectID="_1774071416" r:id="rId15"/>
        </w:object>
      </w:r>
      <w:bookmarkEnd w:id="1"/>
      <w:r>
        <w:rPr>
          <w:rFonts w:ascii="Times New Roman" w:eastAsia="Calibri" w:hAnsi="Times New Roman" w:cs="Times New Roman"/>
          <w:position w:val="-14"/>
          <w:sz w:val="26"/>
          <w:szCs w:val="26"/>
          <w:lang w:val="vi-VN" w:eastAsia="en-US"/>
        </w:rPr>
        <w:t xml:space="preserve">                                            f)  </w:t>
      </w:r>
      <w:r>
        <w:rPr>
          <w:rFonts w:ascii="Times New Roman" w:eastAsia="等线" w:hAnsi="Times New Roman" w:cs="Times New Roman"/>
          <w:bCs/>
          <w:color w:val="000000"/>
          <w:position w:val="-26"/>
          <w:sz w:val="26"/>
          <w:szCs w:val="26"/>
          <w:lang w:val="nl-NL" w:eastAsia="ja-JP"/>
        </w:rPr>
        <w:object w:dxaOrig="1933" w:dyaOrig="701">
          <v:shape id="_x0000_i1029" type="#_x0000_t75" style="width:96.75pt;height:35.25pt" o:ole="">
            <v:imagedata r:id="rId16" o:title=""/>
          </v:shape>
          <o:OLEObject Type="Embed" ProgID="Equation.DSMT4" ShapeID="_x0000_i1029" DrawAspect="Content" ObjectID="_1774071417" r:id="rId17"/>
        </w:object>
      </w:r>
    </w:p>
    <w:p w:rsidR="00D931A6" w:rsidRDefault="00D931A6">
      <w:pPr>
        <w:ind w:firstLineChars="150" w:firstLine="390"/>
        <w:contextualSpacing/>
        <w:jc w:val="both"/>
        <w:rPr>
          <w:rFonts w:ascii="Times New Roman" w:eastAsia="等线" w:hAnsi="Times New Roman" w:cs="Times New Roman"/>
          <w:bCs/>
          <w:color w:val="000000"/>
          <w:position w:val="-26"/>
          <w:sz w:val="26"/>
          <w:szCs w:val="26"/>
          <w:lang w:val="nl-NL" w:eastAsia="ja-JP"/>
        </w:rPr>
      </w:pPr>
    </w:p>
    <w:p w:rsidR="00D931A6" w:rsidRDefault="008D3E4B">
      <w:pPr>
        <w:ind w:firstLineChars="150" w:firstLine="390"/>
        <w:contextualSpacing/>
        <w:jc w:val="both"/>
        <w:rPr>
          <w:rFonts w:ascii="Times New Roman" w:eastAsia="等线" w:hAnsi="Times New Roman" w:cs="Times New Roman"/>
          <w:bCs/>
          <w:color w:val="000000"/>
          <w:position w:val="-26"/>
          <w:sz w:val="26"/>
          <w:szCs w:val="26"/>
          <w:lang w:eastAsia="en-US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g</w:t>
      </w:r>
      <w:r>
        <w:rPr>
          <w:rFonts w:ascii="Times New Roman" w:hAnsi="Times New Roman" w:cs="Times New Roman"/>
          <w:sz w:val="26"/>
          <w:szCs w:val="26"/>
        </w:rPr>
        <w:t xml:space="preserve">)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2095" w:dyaOrig="355">
          <v:shape id="_x0000_i1030" type="#_x0000_t75" style="width:105pt;height:18pt" o:ole="">
            <v:imagedata r:id="rId18" o:title=""/>
          </v:shape>
          <o:OLEObject Type="Embed" ProgID="Equation.DSMT4" ShapeID="_x0000_i1030" DrawAspect="Content" ObjectID="_1774071418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h</w:t>
      </w:r>
      <w:r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</w:rPr>
        <w:object w:dxaOrig="1964" w:dyaOrig="636">
          <v:shape id="_x0000_i1031" type="#_x0000_t75" style="width:98.25pt;height:31.5pt" o:ole="">
            <v:imagedata r:id="rId20" o:title=""/>
          </v:shape>
          <o:OLEObject Type="Embed" ProgID="Equation.DSMT4" ShapeID="_x0000_i1031" DrawAspect="Content" ObjectID="_1774071419" r:id="rId21"/>
        </w:object>
      </w:r>
    </w:p>
    <w:p w:rsidR="00D931A6" w:rsidRDefault="008D3E4B">
      <w:pPr>
        <w:spacing w:line="276" w:lineRule="auto"/>
        <w:ind w:firstLineChars="150" w:firstLine="420"/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vi-VN"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val="vi-VN" w:eastAsia="en-US"/>
        </w:rPr>
        <w:t>k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</w:t>
      </w:r>
      <w:r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1537" w:dyaOrig="279">
          <v:shape id="_x0000_i1032" type="#_x0000_t75" style="width:76.5pt;height:14.25pt" o:ole="">
            <v:imagedata r:id="rId22" o:title=""/>
          </v:shape>
          <o:OLEObject Type="Embed" ProgID="Equation.DSMT4" ShapeID="_x0000_i1032" DrawAspect="Content" ObjectID="_1774071420" r:id="rId23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val="vi-VN" w:eastAsia="en-US"/>
        </w:rPr>
        <w:t>l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 </w:t>
      </w:r>
      <w:r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1741" w:dyaOrig="623">
          <v:shape id="_x0000_i1033" type="#_x0000_t75" style="width:87pt;height:31.5pt" o:ole="">
            <v:imagedata r:id="rId24" o:title=""/>
          </v:shape>
          <o:OLEObject Type="Embed" ProgID="Equation.DSMT4" ShapeID="_x0000_i1033" DrawAspect="Content" ObjectID="_1774071421" r:id="rId25"/>
        </w:object>
      </w:r>
    </w:p>
    <w:p w:rsidR="00D931A6" w:rsidRDefault="008D3E4B">
      <w:pPr>
        <w:rPr>
          <w:rFonts w:ascii="Times New Roman" w:eastAsia="Arial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Arial" w:hAnsi="Times New Roman" w:cs="Times New Roman"/>
          <w:b/>
          <w:bCs/>
          <w:sz w:val="26"/>
          <w:szCs w:val="26"/>
          <w:lang w:eastAsia="en-US"/>
        </w:rPr>
        <w:t xml:space="preserve">Bài </w:t>
      </w:r>
      <w:r>
        <w:rPr>
          <w:rFonts w:ascii="Times New Roman" w:eastAsia="Arial" w:hAnsi="Times New Roman" w:cs="Times New Roman"/>
          <w:b/>
          <w:bCs/>
          <w:sz w:val="26"/>
          <w:szCs w:val="26"/>
          <w:lang w:val="vi-VN" w:eastAsia="en-US"/>
        </w:rPr>
        <w:t>6</w:t>
      </w:r>
      <w:r>
        <w:rPr>
          <w:rFonts w:ascii="Times New Roman" w:eastAsia="Arial" w:hAnsi="Times New Roman" w:cs="Times New Roman"/>
          <w:b/>
          <w:bCs/>
          <w:sz w:val="26"/>
          <w:szCs w:val="26"/>
          <w:lang w:eastAsia="en-US"/>
        </w:rPr>
        <w:t xml:space="preserve">. 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G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ả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bài toán 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ằ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 cách l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ậ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p phương trình</w:t>
      </w:r>
    </w:p>
    <w:p w:rsidR="00D931A6" w:rsidRDefault="008D3E4B">
      <w:pPr>
        <w:ind w:firstLine="720"/>
        <w:rPr>
          <w:rFonts w:ascii="Times New Roman" w:eastAsia="Arial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ộ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ng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đi xe máy 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ừ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A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ế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B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ớ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ậ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là 45km/h.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ế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B ng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đó làm v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ệ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ế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30 phút r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ồ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quay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ề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A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ớ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ậ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30km/h. B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ế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ổ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 t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gian là 6 g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30 phút. Hãy tính quãng đ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 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ừ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A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ế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B?</w:t>
      </w:r>
    </w:p>
    <w:p w:rsidR="00D931A6" w:rsidRDefault="008D3E4B">
      <w:pPr>
        <w:spacing w:before="120" w:after="120" w:line="281" w:lineRule="auto"/>
        <w:jc w:val="both"/>
        <w:rPr>
          <w:rFonts w:ascii="Times New Roman" w:eastAsia="Arial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 xml:space="preserve">Bài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>7.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C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ị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Hai đi c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ợ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mua 15 kg trái cây g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ồ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m 2 lo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ạ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i m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ậ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 và xoài. Bi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ế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t m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ậ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 có giá   20 000 đ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ồ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g/1 kg và xoài có gi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á 35 000 đ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ồ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g/1 kg. 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ỏ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i c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ị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Hai đã mua bao nhiêu kg m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ậ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, bao nhiêu kg xoài? Bi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ế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t t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ổ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g s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ố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ti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ề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 c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ị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Hai p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ả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i tr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ả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là 420 000 đ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ồ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ng.</w:t>
      </w:r>
    </w:p>
    <w:p w:rsidR="00D931A6" w:rsidRDefault="008D3E4B">
      <w:pPr>
        <w:rPr>
          <w:rFonts w:ascii="Times New Roman" w:hAnsi="Times New Roman" w:cs="Times New Roman"/>
          <w:sz w:val="26"/>
          <w:szCs w:val="26"/>
          <w:lang w:val="vi-VN" w:eastAsia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Bài 8. </w:t>
      </w:r>
      <w:r>
        <w:rPr>
          <w:rFonts w:ascii="Times New Roman" w:hAnsi="Times New Roman" w:cs="Times New Roman"/>
          <w:sz w:val="26"/>
          <w:szCs w:val="26"/>
        </w:rPr>
        <w:t>Lúc 6 gi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 xml:space="preserve"> 15 phút, m</w:t>
      </w:r>
      <w:r>
        <w:rPr>
          <w:rFonts w:ascii="Times New Roman" w:hAnsi="Times New Roman" w:cs="Times New Roman"/>
          <w:sz w:val="26"/>
          <w:szCs w:val="26"/>
        </w:rPr>
        <w:t>ộ</w:t>
      </w:r>
      <w:r>
        <w:rPr>
          <w:rFonts w:ascii="Times New Roman" w:hAnsi="Times New Roman" w:cs="Times New Roman"/>
          <w:sz w:val="26"/>
          <w:szCs w:val="26"/>
        </w:rPr>
        <w:t>t ô tô đi t</w:t>
      </w:r>
      <w:r>
        <w:rPr>
          <w:rFonts w:ascii="Times New Roman" w:hAnsi="Times New Roman" w:cs="Times New Roman"/>
          <w:sz w:val="26"/>
          <w:szCs w:val="26"/>
        </w:rPr>
        <w:t>ừ</w:t>
      </w:r>
      <w:r>
        <w:rPr>
          <w:rFonts w:ascii="Times New Roman" w:hAnsi="Times New Roman" w:cs="Times New Roman"/>
          <w:sz w:val="26"/>
          <w:szCs w:val="26"/>
        </w:rPr>
        <w:t xml:space="preserve"> A đ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 xml:space="preserve"> đên B 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 v</w:t>
      </w:r>
      <w:r>
        <w:rPr>
          <w:rFonts w:ascii="Times New Roman" w:hAnsi="Times New Roman" w:cs="Times New Roman"/>
          <w:sz w:val="26"/>
          <w:szCs w:val="26"/>
        </w:rPr>
        <w:t>ậ</w:t>
      </w:r>
      <w:r>
        <w:rPr>
          <w:rFonts w:ascii="Times New Roman" w:hAnsi="Times New Roman" w:cs="Times New Roman"/>
          <w:sz w:val="26"/>
          <w:szCs w:val="26"/>
        </w:rPr>
        <w:t>n t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c 70 km/h. Khi đ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B, ô tô ngh</w:t>
      </w:r>
      <w:r>
        <w:rPr>
          <w:rFonts w:ascii="Times New Roman" w:hAnsi="Times New Roman" w:cs="Times New Roman"/>
          <w:sz w:val="26"/>
          <w:szCs w:val="26"/>
        </w:rPr>
        <w:t>ỉ</w:t>
      </w:r>
      <w:r>
        <w:rPr>
          <w:rFonts w:ascii="Times New Roman" w:hAnsi="Times New Roman" w:cs="Times New Roman"/>
          <w:sz w:val="26"/>
          <w:szCs w:val="26"/>
        </w:rPr>
        <w:t xml:space="preserve"> 1 gi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 xml:space="preserve"> rư</w:t>
      </w:r>
      <w:r>
        <w:rPr>
          <w:rFonts w:ascii="Times New Roman" w:hAnsi="Times New Roman" w:cs="Times New Roman"/>
          <w:sz w:val="26"/>
          <w:szCs w:val="26"/>
        </w:rPr>
        <w:t>ỡ</w:t>
      </w:r>
      <w:r>
        <w:rPr>
          <w:rFonts w:ascii="Times New Roman" w:hAnsi="Times New Roman" w:cs="Times New Roman"/>
          <w:sz w:val="26"/>
          <w:szCs w:val="26"/>
        </w:rPr>
        <w:t>i, r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i quay v</w:t>
      </w:r>
      <w:r>
        <w:rPr>
          <w:rFonts w:ascii="Times New Roman" w:hAnsi="Times New Roman" w:cs="Times New Roman"/>
          <w:sz w:val="26"/>
          <w:szCs w:val="26"/>
        </w:rPr>
        <w:t>ề</w:t>
      </w:r>
      <w:r>
        <w:rPr>
          <w:rFonts w:ascii="Times New Roman" w:hAnsi="Times New Roman" w:cs="Times New Roman"/>
          <w:sz w:val="26"/>
          <w:szCs w:val="26"/>
        </w:rPr>
        <w:t xml:space="preserve"> A 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 v</w:t>
      </w:r>
      <w:r>
        <w:rPr>
          <w:rFonts w:ascii="Times New Roman" w:hAnsi="Times New Roman" w:cs="Times New Roman"/>
          <w:sz w:val="26"/>
          <w:szCs w:val="26"/>
        </w:rPr>
        <w:t>ậ</w:t>
      </w:r>
      <w:r>
        <w:rPr>
          <w:rFonts w:ascii="Times New Roman" w:hAnsi="Times New Roman" w:cs="Times New Roman"/>
          <w:sz w:val="26"/>
          <w:szCs w:val="26"/>
        </w:rPr>
        <w:t xml:space="preserve">n </w:t>
      </w:r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c 60 km/h và đ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n A lúc 11 gi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 xml:space="preserve"> cùng ngày. Tính quãng đ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 AB.</w:t>
      </w:r>
    </w:p>
    <w:p w:rsidR="00D931A6" w:rsidRDefault="008D3E4B">
      <w:pPr>
        <w:jc w:val="both"/>
        <w:rPr>
          <w:rFonts w:ascii="Times New Roman" w:eastAsia="Arial" w:hAnsi="Times New Roman" w:cs="Times New Roman"/>
          <w:sz w:val="26"/>
          <w:szCs w:val="26"/>
          <w:lang w:eastAsia="en-US"/>
        </w:rPr>
      </w:pPr>
      <w:r>
        <w:rPr>
          <w:rFonts w:ascii="Times New Roman" w:eastAsia="Arial" w:hAnsi="Times New Roman" w:cs="Times New Roman"/>
          <w:b/>
          <w:sz w:val="26"/>
          <w:szCs w:val="26"/>
          <w:lang w:eastAsia="en-US"/>
        </w:rPr>
        <w:t xml:space="preserve">Bài </w:t>
      </w:r>
      <w:r>
        <w:rPr>
          <w:rFonts w:ascii="Times New Roman" w:eastAsia="Arial" w:hAnsi="Times New Roman" w:cs="Times New Roman"/>
          <w:b/>
          <w:sz w:val="26"/>
          <w:szCs w:val="26"/>
          <w:lang w:val="vi-VN" w:eastAsia="en-US"/>
        </w:rPr>
        <w:t>9.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ộ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nhóm các 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ạ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ọ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sinh l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ớ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p 8 đã t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ự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hành đo ch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ề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u cao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443" w:dyaOrig="263">
          <v:shape id="_x0000_i1034" type="#_x0000_t75" style="width:22.5pt;height:13.5pt" o:ole="">
            <v:imagedata r:id="rId26" o:title=""/>
          </v:shape>
          <o:OLEObject Type="Embed" ProgID="Equation.DSMT4" ShapeID="_x0000_i1034" DrawAspect="Content" ObjectID="_1774071422" r:id="rId27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c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ủ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a 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ộ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t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 như sau: Dùng 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ộ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cái c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ọ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c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415" w:dyaOrig="263">
          <v:shape id="_x0000_i1035" type="#_x0000_t75" style="width:21pt;height:13.5pt" o:ole="">
            <v:imagedata r:id="rId28" o:title=""/>
          </v:shape>
          <o:OLEObject Type="Embed" ProgID="Equation.DSMT4" ShapeID="_x0000_i1035" DrawAspect="Content" ObjectID="_1774071423" r:id="rId29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ặ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c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ị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h vuông góc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ớ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ặ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ấ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,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ớ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i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1066" w:dyaOrig="263">
          <v:shape id="_x0000_i1036" type="#_x0000_t75" style="width:53.25pt;height:13.5pt" o:ole="">
            <v:imagedata r:id="rId30" o:title=""/>
          </v:shape>
          <o:OLEObject Type="Embed" ProgID="Equation.DSMT4" ShapeID="_x0000_i1036" DrawAspect="Content" ObjectID="_1774071424" r:id="rId31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và </w:t>
      </w:r>
      <w:r>
        <w:rPr>
          <w:rFonts w:ascii="Times New Roman" w:eastAsia="Arial" w:hAnsi="Times New Roman" w:cs="Times New Roman"/>
          <w:position w:val="-6"/>
          <w:sz w:val="26"/>
          <w:szCs w:val="26"/>
          <w:lang w:val="vi-VN" w:eastAsia="en-US"/>
        </w:rPr>
        <w:object w:dxaOrig="1038" w:dyaOrig="277">
          <v:shape id="_x0000_i1037" type="#_x0000_t75" style="width:51.75pt;height:13.5pt" o:ole="">
            <v:imagedata r:id="rId32" o:title=""/>
          </v:shape>
          <o:OLEObject Type="Embed" ProgID="Equation.DSMT4" ShapeID="_x0000_i1037" DrawAspect="Content" ObjectID="_1774071425" r:id="rId33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. Sau đó, các 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ạ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 đã p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i 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ợ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p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ể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tìm đ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ợ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đ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ể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m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263" w:dyaOrig="263">
          <v:shape id="_x0000_i1038" type="#_x0000_t75" style="width:13.5pt;height:13.5pt" o:ole="">
            <v:imagedata r:id="rId34" o:title=""/>
          </v:shape>
          <o:OLEObject Type="Embed" ProgID="Equation.DSMT4" ShapeID="_x0000_i1038" DrawAspect="Content" ObjectID="_1774071426" r:id="rId35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trên m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ặ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đ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ấ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t là giao đ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ể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m c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ủ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a hai tia </w:t>
      </w:r>
      <w:r>
        <w:rPr>
          <w:rFonts w:ascii="Times New Roman" w:eastAsia="Arial" w:hAnsi="Times New Roman" w:cs="Times New Roman"/>
          <w:position w:val="-10"/>
          <w:sz w:val="26"/>
          <w:szCs w:val="26"/>
          <w:lang w:val="vi-VN" w:eastAsia="en-US"/>
        </w:rPr>
        <w:object w:dxaOrig="900" w:dyaOrig="318">
          <v:shape id="_x0000_i1039" type="#_x0000_t75" style="width:45pt;height:15.75pt" o:ole="">
            <v:imagedata r:id="rId36" o:title=""/>
          </v:shape>
          <o:OLEObject Type="Embed" ProgID="Equation.DSMT4" ShapeID="_x0000_i1039" DrawAspect="Content" ObjectID="_1774071427" r:id="rId37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và đo đ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ợ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c </w:t>
      </w:r>
      <w:r>
        <w:rPr>
          <w:rFonts w:ascii="Times New Roman" w:eastAsia="Arial" w:hAnsi="Times New Roman" w:cs="Times New Roman"/>
          <w:position w:val="-10"/>
          <w:sz w:val="26"/>
          <w:szCs w:val="26"/>
          <w:lang w:val="vi-VN" w:eastAsia="en-US"/>
        </w:rPr>
        <w:object w:dxaOrig="1260" w:dyaOrig="318">
          <v:shape id="_x0000_i1040" type="#_x0000_t75" style="width:63pt;height:15.75pt" o:ole="">
            <v:imagedata r:id="rId38" o:title=""/>
          </v:shape>
          <o:OLEObject Type="Embed" ProgID="Equation.DSMT4" ShapeID="_x0000_i1040" DrawAspect="Content" ObjectID="_1774071428" r:id="rId39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(như hình v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ẽ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).</w:t>
      </w:r>
      <w:r>
        <w:rPr>
          <w:rFonts w:ascii="Times New Roman" w:eastAsia="Arial" w:hAnsi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Khi đó, chi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ề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u cao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443" w:dyaOrig="263">
          <v:shape id="_x0000_i1041" type="#_x0000_t75" style="width:22.5pt;height:13.5pt" o:ole="">
            <v:imagedata r:id="rId40" o:title=""/>
          </v:shape>
          <o:OLEObject Type="Embed" ProgID="Equation.DSMT4" ShapeID="_x0000_i1041" DrawAspect="Content" ObjectID="_1774071429" r:id="rId41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c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ủ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a 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c tư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</w:t>
      </w:r>
      <w:r>
        <w:rPr>
          <w:rFonts w:ascii="Times New Roman" w:eastAsia="Arial" w:hAnsi="Times New Roman" w:cs="Times New Roman"/>
          <w:sz w:val="26"/>
          <w:szCs w:val="26"/>
          <w:lang w:eastAsia="en-US"/>
        </w:rPr>
        <w:t xml:space="preserve"> là bao nhiêu mét?</w:t>
      </w:r>
    </w:p>
    <w:p w:rsidR="00D931A6" w:rsidRDefault="008D3E4B">
      <w:pPr>
        <w:jc w:val="center"/>
        <w:rPr>
          <w:rFonts w:ascii="Times New Roman" w:eastAsia="Arial" w:hAnsi="Times New Roman" w:cs="Times New Roman"/>
          <w:position w:val="-182"/>
          <w:sz w:val="26"/>
          <w:szCs w:val="26"/>
          <w:lang w:val="vi-VN" w:eastAsia="en-US"/>
        </w:rPr>
      </w:pPr>
      <w:r>
        <w:rPr>
          <w:rFonts w:ascii="Times New Roman" w:eastAsia="Arial" w:hAnsi="Times New Roman" w:cs="Times New Roman"/>
          <w:noProof/>
          <w:position w:val="-182"/>
          <w:sz w:val="26"/>
          <w:szCs w:val="26"/>
          <w:lang w:eastAsia="en-US"/>
        </w:rPr>
        <w:drawing>
          <wp:inline distT="0" distB="0" distL="114300" distR="114300">
            <wp:extent cx="1718310" cy="1320165"/>
            <wp:effectExtent l="0" t="0" r="3810" b="5715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1A6" w:rsidRDefault="008D3E4B">
      <w:pPr>
        <w:widowControl w:val="0"/>
        <w:autoSpaceDE w:val="0"/>
        <w:autoSpaceDN w:val="0"/>
        <w:spacing w:line="288" w:lineRule="auto"/>
        <w:rPr>
          <w:rFonts w:ascii="Times New Roman" w:eastAsia="Times New Roman" w:hAnsi="Times New Roman" w:cs="Times New Roman"/>
          <w:b/>
          <w:bCs/>
          <w:spacing w:val="-7"/>
          <w:sz w:val="26"/>
          <w:szCs w:val="26"/>
          <w:lang w:val="vi-VN" w:eastAsia="en-US"/>
        </w:rPr>
      </w:pPr>
      <w:r>
        <w:rPr>
          <w:rFonts w:ascii="Times New Roman" w:hAnsi="Times New Roman" w:cs="Times New Roman"/>
          <w:b/>
          <w:noProof/>
          <w:color w:val="0C0C0C"/>
          <w:sz w:val="26"/>
          <w:szCs w:val="26"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08830</wp:posOffset>
            </wp:positionH>
            <wp:positionV relativeFrom="paragraph">
              <wp:posOffset>71120</wp:posOffset>
            </wp:positionV>
            <wp:extent cx="2085975" cy="1264920"/>
            <wp:effectExtent l="0" t="0" r="190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64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bCs/>
          <w:sz w:val="26"/>
          <w:szCs w:val="26"/>
          <w:lang w:val="vi" w:eastAsia="en-US"/>
        </w:rPr>
        <w:t>Bài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4"/>
          <w:sz w:val="26"/>
          <w:szCs w:val="26"/>
          <w:lang w:val="vi-VN" w:eastAsia="en-US"/>
        </w:rPr>
        <w:t>10.</w:t>
      </w:r>
    </w:p>
    <w:p w:rsidR="00D931A6" w:rsidRDefault="008D3E4B">
      <w:pPr>
        <w:widowControl w:val="0"/>
        <w:tabs>
          <w:tab w:val="left" w:pos="992"/>
        </w:tabs>
        <w:autoSpaceDE w:val="0"/>
        <w:autoSpaceDN w:val="0"/>
        <w:spacing w:before="92" w:line="288" w:lineRule="auto"/>
        <w:jc w:val="both"/>
        <w:rPr>
          <w:rFonts w:ascii="Times New Roman" w:eastAsia="Times New Roman" w:hAnsi="Times New Roman" w:cs="Times New Roman"/>
          <w:b/>
          <w:color w:val="0C0C0C"/>
          <w:sz w:val="26"/>
          <w:szCs w:val="26"/>
          <w:lang w:val="vi" w:eastAsia="en-US"/>
        </w:rPr>
      </w:pPr>
      <w:r>
        <w:rPr>
          <w:rFonts w:ascii="Times New Roman" w:eastAsia="Times New Roman" w:hAnsi="Times New Roman" w:cs="Times New Roman"/>
          <w:color w:val="0C0C0C"/>
          <w:sz w:val="26"/>
          <w:szCs w:val="26"/>
          <w:lang w:val="vi-VN" w:eastAsia="en-US"/>
        </w:rPr>
        <w:t>Tính chiều cao AB của ngôi nhà. Biết cái cây có chiều cao ED = 2m và khoảng cách AE = 4m, EC = 2,5m.</w:t>
      </w:r>
      <w:r>
        <w:rPr>
          <w:rFonts w:ascii="Times New Roman" w:eastAsia="Times New Roman" w:hAnsi="Times New Roman" w:cs="Times New Roman"/>
          <w:b/>
          <w:color w:val="0C0C0C"/>
          <w:sz w:val="26"/>
          <w:szCs w:val="26"/>
          <w:lang w:val="vi" w:eastAsia="en-US"/>
        </w:rPr>
        <w:t xml:space="preserve"> </w:t>
      </w:r>
    </w:p>
    <w:p w:rsidR="00D931A6" w:rsidRDefault="00D931A6">
      <w:pPr>
        <w:widowControl w:val="0"/>
        <w:tabs>
          <w:tab w:val="left" w:pos="992"/>
        </w:tabs>
        <w:autoSpaceDE w:val="0"/>
        <w:autoSpaceDN w:val="0"/>
        <w:spacing w:before="92" w:line="288" w:lineRule="auto"/>
        <w:jc w:val="both"/>
        <w:rPr>
          <w:rFonts w:ascii="Times New Roman" w:eastAsia="Times New Roman" w:hAnsi="Times New Roman" w:cs="Times New Roman"/>
          <w:b/>
          <w:color w:val="0C0C0C"/>
          <w:sz w:val="26"/>
          <w:szCs w:val="26"/>
          <w:lang w:val="vi-VN" w:eastAsia="en-US"/>
        </w:rPr>
      </w:pPr>
    </w:p>
    <w:p w:rsidR="00D931A6" w:rsidRDefault="008D3E4B">
      <w:pPr>
        <w:rPr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</w:pPr>
      <w:r>
        <w:rPr>
          <w:rFonts w:ascii="Times New Roman" w:eastAsia="Arial" w:hAnsi="Times New Roman" w:cs="Times New Roman"/>
          <w:b/>
          <w:sz w:val="26"/>
          <w:szCs w:val="26"/>
          <w:lang w:eastAsia="en-US"/>
        </w:rPr>
        <w:t xml:space="preserve">Bài </w:t>
      </w:r>
      <w:r>
        <w:rPr>
          <w:rFonts w:ascii="Times New Roman" w:eastAsia="Arial" w:hAnsi="Times New Roman" w:cs="Times New Roman"/>
          <w:b/>
          <w:sz w:val="26"/>
          <w:szCs w:val="26"/>
          <w:lang w:val="vi-VN" w:eastAsia="en-US"/>
        </w:rPr>
        <w:t xml:space="preserve">11. 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M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ộ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ộ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p có 10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cùng lo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ạ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i, m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ỗ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i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đư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ợ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c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ghi m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ộ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trong các 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1; 2; 3; 4; 5;.....; 9;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  <w:t xml:space="preserve"> 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10; hai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khác nhau thì ghi 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khác nhau. Rút ng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ẫ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u nhiên m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ộ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trong 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ộ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p.</w:t>
      </w:r>
    </w:p>
    <w:p w:rsidR="00D931A6" w:rsidRDefault="008D3E4B">
      <w:pP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49800</wp:posOffset>
            </wp:positionH>
            <wp:positionV relativeFrom="paragraph">
              <wp:posOffset>38100</wp:posOffset>
            </wp:positionV>
            <wp:extent cx="1786890" cy="1676400"/>
            <wp:effectExtent l="0" t="0" r="11430" b="0"/>
            <wp:wrapSquare wrapText="bothSides"/>
            <wp:docPr id="319883212" name="Picture 4" descr="Vòng quay trúng thưởng - Teaching resou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883212" name="Picture 4" descr="Vòng quay trúng thưởng - Teaching resources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  <w:t xml:space="preserve">a) 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  <w:t>Tính x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ác su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ấ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c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ủ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a bi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ế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n c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“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xu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ấ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hi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ệ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n trên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đư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ợ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c rút ra là 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c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ẵ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n” </w:t>
      </w:r>
    </w:p>
    <w:p w:rsidR="00D931A6" w:rsidRDefault="008D3E4B">
      <w:pPr>
        <w:numPr>
          <w:ilvl w:val="0"/>
          <w:numId w:val="4"/>
        </w:numPr>
        <w:ind w:left="284" w:hanging="284"/>
        <w:rPr>
          <w:rFonts w:ascii="Times New Roman" w:eastAsia="Arial" w:hAnsi="Times New Roman" w:cs="Times New Roman"/>
          <w:bCs/>
          <w:sz w:val="26"/>
          <w:szCs w:val="26"/>
          <w:lang w:eastAsia="en-US"/>
        </w:rPr>
      </w:pP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  <w:t xml:space="preserve"> Tín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eastAsia="en-US"/>
        </w:rPr>
        <w:t>x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ác su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ấ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c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ủ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a bi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ế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n c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“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xu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ấ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t hi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ệ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n trên t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ẻ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đư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ợ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c rút ra là s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ố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 chia h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>ế</w:t>
      </w:r>
      <w:r>
        <w:rPr>
          <w:rStyle w:val="markedcontent"/>
          <w:rFonts w:ascii="Times New Roman" w:eastAsia="Arial" w:hAnsi="Times New Roman" w:cs="Times New Roman"/>
          <w:sz w:val="26"/>
          <w:szCs w:val="26"/>
          <w:shd w:val="clear" w:color="auto" w:fill="FFFFFF"/>
          <w:lang w:val="vi-VN" w:eastAsia="en-US"/>
        </w:rPr>
        <w:t xml:space="preserve">t cho 9” </w:t>
      </w:r>
    </w:p>
    <w:p w:rsidR="00D931A6" w:rsidRDefault="008D3E4B">
      <w:pPr>
        <w:widowControl w:val="0"/>
        <w:tabs>
          <w:tab w:val="left" w:pos="992"/>
        </w:tabs>
        <w:autoSpaceDE w:val="0"/>
        <w:autoSpaceDN w:val="0"/>
        <w:spacing w:before="92" w:line="288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Bài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>12.</w:t>
      </w:r>
    </w:p>
    <w:p w:rsidR="00D931A6" w:rsidRDefault="008D3E4B">
      <w:pPr>
        <w:widowControl w:val="0"/>
        <w:autoSpaceDE w:val="0"/>
        <w:autoSpaceDN w:val="0"/>
        <w:jc w:val="both"/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 xml:space="preserve">Hình bên mô tả một đĩa tròn bằng bìa cứng được chia làm tám phần bằng nhau và ghi các số 1; 12; 18; 22; 27; 69; 96; 99. Chiếc kim </w: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lastRenderedPageBreak/>
        <w:t>được gắn cố định vào trục quay ở tâm của đĩa . Quay đĩa tròn một lần.</w:t>
      </w:r>
    </w:p>
    <w:p w:rsidR="00D931A6" w:rsidRDefault="008D3E4B">
      <w:pPr>
        <w:widowControl w:val="0"/>
        <w:autoSpaceDE w:val="0"/>
        <w:autoSpaceDN w:val="0"/>
        <w:spacing w:line="288" w:lineRule="auto"/>
        <w:ind w:leftChars="99" w:left="198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Tính xác suất </w:t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>của các biến cố sau :</w:t>
      </w:r>
    </w:p>
    <w:p w:rsidR="00D931A6" w:rsidRDefault="008D3E4B">
      <w:pPr>
        <w:widowControl w:val="0"/>
        <w:autoSpaceDE w:val="0"/>
        <w:autoSpaceDN w:val="0"/>
        <w:spacing w:line="288" w:lineRule="auto"/>
        <w:ind w:leftChars="99" w:left="198"/>
        <w:jc w:val="both"/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a) “ Mũi tên chỉ vào hình quạt ghi số là số chia hết cho 3”. </w:t>
      </w:r>
    </w:p>
    <w:p w:rsidR="00D931A6" w:rsidRDefault="008D3E4B">
      <w:pPr>
        <w:widowControl w:val="0"/>
        <w:autoSpaceDE w:val="0"/>
        <w:autoSpaceDN w:val="0"/>
        <w:spacing w:line="288" w:lineRule="auto"/>
        <w:ind w:leftChars="99" w:left="198"/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b) “ Mũi tên chỉ vào hình quạt ghi số là bội của 22”.  </w:t>
      </w:r>
    </w:p>
    <w:p w:rsidR="00D931A6" w:rsidRDefault="008D3E4B">
      <w:pPr>
        <w:spacing w:after="200" w:line="276" w:lineRule="auto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  <w:r>
        <w:rPr>
          <w:rFonts w:ascii="Times New Roman" w:eastAsia="Calibri" w:hAnsi="Times New Roman" w:cs="Times New Roman"/>
          <w:noProof/>
          <w:sz w:val="26"/>
          <w:szCs w:val="26"/>
          <w:lang w:eastAsia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02735</wp:posOffset>
            </wp:positionH>
            <wp:positionV relativeFrom="paragraph">
              <wp:posOffset>5715</wp:posOffset>
            </wp:positionV>
            <wp:extent cx="2184400" cy="1000760"/>
            <wp:effectExtent l="0" t="0" r="10160" b="5080"/>
            <wp:wrapSquare wrapText="bothSides"/>
            <wp:docPr id="18896011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9601168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440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Bài</w:t>
      </w: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 xml:space="preserve">13. 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Một người cao 1,5m có bóng trên mặt đất dài 2,1m. Cùng lúc ấy, một cái cây gần đó có bóng trên mặt đất dài 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>4,2m. Tính chiều cao AB của cây?</w:t>
      </w:r>
    </w:p>
    <w:p w:rsidR="00D931A6" w:rsidRDefault="00D931A6">
      <w:pPr>
        <w:rPr>
          <w:rFonts w:ascii="Times New Roman" w:eastAsia="Arial" w:hAnsi="Times New Roman" w:cs="Times New Roman"/>
          <w:bCs/>
          <w:sz w:val="26"/>
          <w:szCs w:val="26"/>
          <w:lang w:eastAsia="en-US"/>
        </w:rPr>
      </w:pPr>
    </w:p>
    <w:p w:rsidR="00D931A6" w:rsidRDefault="008D3E4B">
      <w:pPr>
        <w:pStyle w:val="Heading1"/>
        <w:tabs>
          <w:tab w:val="left" w:pos="1760"/>
        </w:tabs>
        <w:ind w:left="0"/>
        <w:rPr>
          <w:sz w:val="26"/>
          <w:szCs w:val="26"/>
        </w:rPr>
      </w:pPr>
      <w:r>
        <w:rPr>
          <w:sz w:val="26"/>
          <w:szCs w:val="26"/>
        </w:rPr>
        <w:t>Bài</w:t>
      </w:r>
      <w:r>
        <w:rPr>
          <w:spacing w:val="-4"/>
          <w:sz w:val="26"/>
          <w:szCs w:val="26"/>
        </w:rPr>
        <w:t xml:space="preserve"> </w:t>
      </w:r>
      <w:r>
        <w:rPr>
          <w:spacing w:val="-4"/>
          <w:sz w:val="26"/>
          <w:szCs w:val="26"/>
          <w:lang w:val="vi-VN"/>
        </w:rPr>
        <w:t xml:space="preserve">14. </w:t>
      </w:r>
      <w:r>
        <w:rPr>
          <w:spacing w:val="-5"/>
          <w:sz w:val="26"/>
          <w:szCs w:val="26"/>
          <w:lang w:val="en-US"/>
        </w:rPr>
        <w:t xml:space="preserve"> </w:t>
      </w:r>
      <w:r>
        <w:rPr>
          <w:b w:val="0"/>
          <w:bCs w:val="0"/>
          <w:sz w:val="26"/>
          <w:szCs w:val="26"/>
        </w:rPr>
        <w:t xml:space="preserve">Cho </w:t>
      </w:r>
      <w:r>
        <w:rPr>
          <w:position w:val="-4"/>
          <w:sz w:val="26"/>
          <w:szCs w:val="26"/>
        </w:rPr>
        <w:object w:dxaOrig="225" w:dyaOrig="255">
          <v:shape id="_x0000_i1042" type="#_x0000_t75" style="width:11.25pt;height:12.75pt" o:ole="">
            <v:imagedata r:id="rId47" o:title=""/>
          </v:shape>
          <o:OLEObject Type="Embed" ProgID="Equation.DSMT4" ShapeID="_x0000_i1042" DrawAspect="Content" ObjectID="_1774071430" r:id="rId48"/>
        </w:object>
      </w:r>
      <w:r>
        <w:rPr>
          <w:b w:val="0"/>
          <w:bCs w:val="0"/>
          <w:sz w:val="26"/>
          <w:szCs w:val="26"/>
        </w:rPr>
        <w:t>ABC vuông tại A</w:t>
      </w:r>
      <w:r>
        <w:rPr>
          <w:b w:val="0"/>
          <w:bCs w:val="0"/>
          <w:sz w:val="26"/>
          <w:szCs w:val="26"/>
          <w:lang w:val="en-US"/>
        </w:rPr>
        <w:t xml:space="preserve">. </w:t>
      </w:r>
      <w:r>
        <w:rPr>
          <w:b w:val="0"/>
          <w:bCs w:val="0"/>
          <w:sz w:val="26"/>
          <w:szCs w:val="26"/>
        </w:rPr>
        <w:t>Kẻ đường cao AD (D</w:t>
      </w:r>
      <w:r>
        <w:rPr>
          <w:position w:val="-4"/>
          <w:sz w:val="26"/>
          <w:szCs w:val="26"/>
        </w:rPr>
        <w:object w:dxaOrig="195" w:dyaOrig="195">
          <v:shape id="_x0000_i1043" type="#_x0000_t75" style="width:9.75pt;height:9.75pt" o:ole="">
            <v:imagedata r:id="rId49" o:title=""/>
          </v:shape>
          <o:OLEObject Type="Embed" ProgID="Equation.DSMT4" ShapeID="_x0000_i1043" DrawAspect="Content" ObjectID="_1774071431" r:id="rId50"/>
        </w:object>
      </w:r>
      <w:r>
        <w:rPr>
          <w:b w:val="0"/>
          <w:bCs w:val="0"/>
          <w:sz w:val="26"/>
          <w:szCs w:val="26"/>
        </w:rPr>
        <w:t>BC). Đường phân giác BE cắt AD tại F.</w:t>
      </w:r>
    </w:p>
    <w:p w:rsidR="00D931A6" w:rsidRDefault="008D3E4B">
      <w:pPr>
        <w:ind w:left="720"/>
        <w:jc w:val="both"/>
        <w:rPr>
          <w:rFonts w:ascii="Times New Roman" w:eastAsia="Arial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Arial" w:hAnsi="Times New Roman" w:cs="Times New Roman"/>
          <w:sz w:val="26"/>
          <w:szCs w:val="26"/>
          <w:lang w:eastAsia="en-US"/>
        </w:rPr>
        <w:t>a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) C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ng minh: 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225" w:dyaOrig="255">
          <v:shape id="_x0000_i1044" type="#_x0000_t75" style="width:11.25pt;height:12.75pt" o:ole="">
            <v:imagedata r:id="rId47" o:title=""/>
          </v:shape>
          <o:OLEObject Type="Embed" ProgID="Equation.DSMT4" ShapeID="_x0000_i1044" DrawAspect="Content" ObjectID="_1774071432" r:id="rId51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DBA 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ഗ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vi-VN" w:eastAsia="en-US"/>
        </w:rPr>
        <w:object w:dxaOrig="225" w:dyaOrig="255">
          <v:shape id="_x0000_i1045" type="#_x0000_t75" style="width:11.25pt;height:12.75pt" o:ole="">
            <v:imagedata r:id="rId47" o:title=""/>
          </v:shape>
          <o:OLEObject Type="Embed" ProgID="Equation.DSMT4" ShapeID="_x0000_i1045" DrawAspect="Content" ObjectID="_1774071433" r:id="rId52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ABC.</w:t>
      </w:r>
    </w:p>
    <w:p w:rsidR="00D931A6" w:rsidRDefault="008D3E4B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sz w:val="26"/>
          <w:szCs w:val="26"/>
          <w:lang w:eastAsia="en-US"/>
        </w:rPr>
        <w:t>b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) Ch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ng minh r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ằ</w: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 xml:space="preserve">ng:  </w:t>
      </w:r>
      <w:r>
        <w:rPr>
          <w:rFonts w:ascii="Times New Roman" w:eastAsia="Arial" w:hAnsi="Times New Roman" w:cs="Times New Roman"/>
          <w:position w:val="-24"/>
          <w:sz w:val="26"/>
          <w:szCs w:val="26"/>
          <w:lang w:val="vi-VN" w:eastAsia="en-US"/>
        </w:rPr>
        <w:object w:dxaOrig="1080" w:dyaOrig="615">
          <v:shape id="_x0000_i1046" type="#_x0000_t75" style="width:54pt;height:30.75pt" o:ole="">
            <v:imagedata r:id="rId53" o:title=""/>
          </v:shape>
          <o:OLEObject Type="Embed" ProgID="Equation.3" ShapeID="_x0000_i1046" DrawAspect="Content" ObjectID="_1774071434" r:id="rId54"/>
        </w:object>
      </w:r>
      <w:r>
        <w:rPr>
          <w:rFonts w:ascii="Times New Roman" w:eastAsia="Arial" w:hAnsi="Times New Roman" w:cs="Times New Roman"/>
          <w:sz w:val="26"/>
          <w:szCs w:val="26"/>
          <w:lang w:val="vi-VN" w:eastAsia="en-US"/>
        </w:rPr>
        <w:t>.</w:t>
      </w:r>
    </w:p>
    <w:p w:rsidR="00D931A6" w:rsidRDefault="008D3E4B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nl-NL" w:eastAsia="en-US"/>
        </w:rPr>
        <w:t xml:space="preserve">Bài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en-US"/>
        </w:rPr>
        <w:t>15.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nl-NL" w:eastAsia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Cho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en-US"/>
        </w:rPr>
        <w:object w:dxaOrig="767" w:dyaOrig="281">
          <v:shape id="_x0000_i1047" type="#_x0000_t75" style="width:38.25pt;height:14.25pt" o:ole="">
            <v:imagedata r:id="rId55" o:title=""/>
          </v:shape>
          <o:OLEObject Type="Embed" ProgID="Equation.DSMT4" ShapeID="_x0000_i1047" DrawAspect="Content" ObjectID="_1774071435" r:id="rId5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vuông tại A, đường cao AH.</w:t>
      </w:r>
    </w:p>
    <w:p w:rsidR="00D931A6" w:rsidRDefault="008D3E4B">
      <w:pPr>
        <w:widowControl w:val="0"/>
        <w:numPr>
          <w:ilvl w:val="0"/>
          <w:numId w:val="5"/>
        </w:numPr>
        <w:autoSpaceDE w:val="0"/>
        <w:autoSpaceDN w:val="0"/>
        <w:spacing w:line="276" w:lineRule="auto"/>
        <w:contextualSpacing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Chứng minh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en-US"/>
        </w:rPr>
        <w:object w:dxaOrig="767" w:dyaOrig="281">
          <v:shape id="_x0000_i1048" type="#_x0000_t75" style="width:38.25pt;height:14.25pt" o:ole="">
            <v:imagedata r:id="rId55" o:title=""/>
          </v:shape>
          <o:OLEObject Type="Embed" ProgID="Equation.DSMT4" ShapeID="_x0000_i1048" DrawAspect="Content" ObjectID="_1774071436" r:id="rId5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đồng dạng với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  <w:lang w:eastAsia="en-US"/>
        </w:rPr>
        <w:object w:dxaOrig="785" w:dyaOrig="262">
          <v:shape id="_x0000_i1049" type="#_x0000_t75" style="width:39pt;height:12.75pt" o:ole="">
            <v:imagedata r:id="rId58" o:title=""/>
          </v:shape>
          <o:OLEObject Type="Embed" ProgID="Equation.DSMT4" ShapeID="_x0000_i1049" DrawAspect="Content" ObjectID="_1774071437" r:id="rId5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>,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từ đó suy ra </w:t>
      </w:r>
      <w:r>
        <w:rPr>
          <w:rFonts w:ascii="Times New Roman" w:eastAsia="Times New Roman" w:hAnsi="Times New Roman" w:cs="Times New Roman"/>
          <w:position w:val="-6"/>
          <w:sz w:val="26"/>
          <w:szCs w:val="26"/>
          <w:lang w:eastAsia="en-US"/>
        </w:rPr>
        <w:object w:dxaOrig="1870" w:dyaOrig="281">
          <v:shape id="_x0000_i1050" type="#_x0000_t75" style="width:93.75pt;height:14.25pt" o:ole="">
            <v:imagedata r:id="rId60" o:title=""/>
          </v:shape>
          <o:OLEObject Type="Embed" ProgID="Equation.DSMT4" ShapeID="_x0000_i1050" DrawAspect="Content" ObjectID="_1774071438" r:id="rId61"/>
        </w:objec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</w:p>
    <w:p w:rsidR="00D931A6" w:rsidRDefault="008D3E4B">
      <w:pPr>
        <w:numPr>
          <w:ilvl w:val="0"/>
          <w:numId w:val="5"/>
        </w:numPr>
        <w:spacing w:line="355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Tia phân giác của góc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en-US"/>
        </w:rPr>
        <w:object w:dxaOrig="598" w:dyaOrig="355">
          <v:shape id="_x0000_i1051" type="#_x0000_t75" style="width:30pt;height:18pt" o:ole="">
            <v:imagedata r:id="rId62" o:title=""/>
          </v:shape>
          <o:OLEObject Type="Embed" ProgID="Equation.DSMT4" ShapeID="_x0000_i1051" DrawAspect="Content" ObjectID="_1774071439" r:id="rId6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cắt AH tại I. Tia phân giác góc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en-US"/>
        </w:rPr>
        <w:object w:dxaOrig="636" w:dyaOrig="355">
          <v:shape id="_x0000_i1052" type="#_x0000_t75" style="width:31.5pt;height:18pt" o:ole="">
            <v:imagedata r:id="rId64" o:title=""/>
          </v:shape>
          <o:OLEObject Type="Embed" ProgID="Equation.DSMT4" ShapeID="_x0000_i1052" DrawAspect="Content" ObjectID="_1774071440" r:id="rId6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  <w:t xml:space="preserve"> cắt BC tại K. Chứng minh IK // AC</w:t>
      </w:r>
    </w:p>
    <w:p w:rsidR="00D931A6" w:rsidRDefault="008D3E4B">
      <w:pPr>
        <w:spacing w:line="276" w:lineRule="auto"/>
        <w:ind w:left="-142" w:firstLine="142"/>
        <w:jc w:val="both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  <w:lang w:val="vi-VN" w:eastAsia="en-US"/>
        </w:rPr>
        <w:t>1</w:t>
      </w:r>
      <w:r>
        <w:rPr>
          <w:rFonts w:ascii="Times New Roman" w:eastAsia="Calibri" w:hAnsi="Times New Roman" w:cs="Times New Roman"/>
          <w:b/>
          <w:sz w:val="26"/>
          <w:szCs w:val="26"/>
          <w:lang w:eastAsia="en-US"/>
        </w:rPr>
        <w:t>6.</w:t>
      </w:r>
      <w:r>
        <w:rPr>
          <w:rFonts w:ascii="Times New Roman" w:eastAsia="Calibri" w:hAnsi="Times New Roman" w:cs="Times New Roman"/>
          <w:b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>Cho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eastAsia="en-US"/>
        </w:rPr>
        <w:object w:dxaOrig="647" w:dyaOrig="293">
          <v:shape id="_x0000_i1053" type="#_x0000_t75" alt="OPL20U25GSXzBJYl68kk8uQGfFKzs7yb1M4KJWUiLk6ZEvGF+qCIPSnY57AbBFCvTW25.2022.4343+K4lPs7H94VUqPe2XwIsfPRnrXQE//QTEXxb8/8N4CNc6FpgZahzpTjFhMzSA7T/nHJa11DE8Ng2TP3iAmRczFlmslSuUNOgUeb6yRvs0=" style="width:32.25pt;height:15pt" o:ole="">
            <v:imagedata r:id="rId66" o:title=""/>
          </v:shape>
          <o:OLEObject Type="Embed" ProgID="Equation.DSMT4" ShapeID="_x0000_i1053" DrawAspect="Content" ObjectID="_1774071441" r:id="rId67"/>
        </w:object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 có ba góc nhọn (AB &lt; AC). Đường cao AH. Kẻ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eastAsia="Calibri" w:hAnsi="Times New Roman" w:cs="Times New Roman"/>
          <w:position w:val="-10"/>
          <w:sz w:val="26"/>
          <w:szCs w:val="26"/>
          <w:lang w:eastAsia="en-US"/>
        </w:rPr>
        <w:object w:dxaOrig="2002" w:dyaOrig="331">
          <v:shape id="_x0000_i1054" type="#_x0000_t75" alt="OPL20U25GSXzBJYl68kk8uQGfFKzs7yb1M4KJWUiLk6ZEvGF+qCIPSnY57AbBFCvTW25.2022.4343+K4lPs7H94VUqPe2XwIsfPRnrXQE//QTEXxb8/8N4CNc6FpgZahzpTjFhMzSA7T/nHJa11DE8Ng2TP3iAmRczFlmslSuUNOgUeb6yRvs0=" style="width:99.75pt;height:16.5pt" o:ole="">
            <v:imagedata r:id="rId68" o:title=""/>
          </v:shape>
          <o:OLEObject Type="Embed" ProgID="Equation.DSMT4" ShapeID="_x0000_i1054" DrawAspect="Content" ObjectID="_1774071442" r:id="rId69"/>
        </w:object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 </w:t>
      </w:r>
    </w:p>
    <w:p w:rsidR="00D931A6" w:rsidRDefault="008D3E4B">
      <w:pPr>
        <w:spacing w:line="276" w:lineRule="auto"/>
        <w:ind w:left="-142" w:firstLine="142"/>
        <w:jc w:val="both"/>
        <w:rPr>
          <w:rFonts w:ascii="Times New Roman" w:eastAsia="Times New Roman" w:hAnsi="Times New Roman" w:cs="Times New Roman"/>
          <w:sz w:val="26"/>
          <w:szCs w:val="26"/>
          <w:lang w:eastAsia="en-US"/>
        </w:rPr>
      </w:pPr>
      <w:r>
        <w:rPr>
          <w:rFonts w:ascii="Times New Roman" w:eastAsia="Calibri" w:hAnsi="Times New Roman" w:cs="Times New Roman"/>
          <w:position w:val="-14"/>
          <w:sz w:val="26"/>
          <w:szCs w:val="26"/>
          <w:lang w:val="vi-VN" w:eastAsia="en-US"/>
        </w:rPr>
        <w:object w:dxaOrig="1817" w:dyaOrig="400">
          <v:shape id="_x0000_i1055" type="#_x0000_t75" style="width:90.75pt;height:20.25pt" o:ole="">
            <v:imagedata r:id="rId70" o:title=""/>
          </v:shape>
          <o:OLEObject Type="Embed" ProgID="Equation.DSMT4" ShapeID="_x0000_i1055" DrawAspect="Content" ObjectID="_1774071443" r:id="rId71"/>
        </w:object>
      </w:r>
    </w:p>
    <w:p w:rsidR="00D931A6" w:rsidRDefault="008D3E4B">
      <w:pPr>
        <w:widowControl w:val="0"/>
        <w:numPr>
          <w:ilvl w:val="2"/>
          <w:numId w:val="6"/>
        </w:numPr>
        <w:autoSpaceDE w:val="0"/>
        <w:autoSpaceDN w:val="0"/>
        <w:spacing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>Chứng minh: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eastAsia="en-US"/>
        </w:rPr>
        <w:object w:dxaOrig="685" w:dyaOrig="270">
          <v:shape id="_x0000_i1056" type="#_x0000_t75" alt="OPL20U25GSXzBJYl68kk8uQGfFKzs7yb1M4KJWUiLk6ZEvGF+qCIPSnY57AbBFCvTW25.2022.4343+K4lPs7H94VUqPe2XwIsfPRnrXQE//QTEXxb8/8N4CNc6FpgZahzpTjFhMzSA7T/nHJa11DE8Ng2TP3iAmRczFlmslSuUNOgUeb6yRvs0=" style="width:34.5pt;height:13.5pt" o:ole="">
            <v:imagedata r:id="rId72" o:title=""/>
          </v:shape>
          <o:OLEObject Type="Embed" ProgID="Equation.DSMT4" ShapeID="_x0000_i1056" DrawAspect="Content" ObjectID="_1774071444" r:id="rId73"/>
        </w:objec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fldChar w:fldCharType="begin"/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>
            <wp:extent cx="146685" cy="14668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instrText xml:space="preserve"> </w:instrTex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fldChar w:fldCharType="end"/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eastAsia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>
            <wp:extent cx="129540" cy="69215"/>
            <wp:effectExtent l="0" t="0" r="762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vi-VN" w:eastAsia="en-US"/>
        </w:rPr>
        <w:object w:dxaOrig="701" w:dyaOrig="262">
          <v:shape id="_x0000_i1057" type="#_x0000_t75" style="width:35.25pt;height:12.75pt" o:ole="">
            <v:imagedata r:id="rId76" o:title=""/>
          </v:shape>
          <o:OLEObject Type="Embed" ProgID="Equation.DSMT4" ShapeID="_x0000_i1057" DrawAspect="Content" ObjectID="_1774071445" r:id="rId77"/>
        </w:objec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fldChar w:fldCharType="begin"/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instrText xml:space="preserve"> QUOTE </w:instrText>
      </w:r>
      <w:r>
        <w:rPr>
          <w:rFonts w:ascii="Times New Roman" w:eastAsia="Times New Roman" w:hAnsi="Times New Roman" w:cs="Times New Roman"/>
          <w:noProof/>
          <w:sz w:val="26"/>
          <w:szCs w:val="26"/>
          <w:lang w:eastAsia="en-US"/>
        </w:rPr>
        <w:drawing>
          <wp:inline distT="0" distB="0" distL="0" distR="0">
            <wp:extent cx="146685" cy="14668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instrText xml:space="preserve"> </w:instrText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fldChar w:fldCharType="end"/>
      </w:r>
      <w:r>
        <w:rPr>
          <w:rFonts w:ascii="Times New Roman" w:eastAsia="Times New Roman" w:hAnsi="Times New Roman" w:cs="Times New Roman"/>
          <w:sz w:val="26"/>
          <w:szCs w:val="26"/>
          <w:lang w:val="vi" w:eastAsia="en-US"/>
        </w:rPr>
        <w:t>và</w:t>
      </w:r>
      <w:r>
        <w:rPr>
          <w:rFonts w:ascii="Times New Roman" w:eastAsia="Times New Roman" w:hAnsi="Times New Roman" w:cs="Times New Roman"/>
          <w:sz w:val="26"/>
          <w:szCs w:val="26"/>
          <w:lang w:eastAsia="en-US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 w:eastAsia="en-US"/>
        </w:rPr>
        <w:object w:dxaOrig="1617" w:dyaOrig="323">
          <v:shape id="_x0000_i1058" type="#_x0000_t75" style="width:81pt;height:16.5pt" o:ole="">
            <v:imagedata r:id="rId78" o:title=""/>
          </v:shape>
          <o:OLEObject Type="Embed" ProgID="Equation.DSMT4" ShapeID="_x0000_i1058" DrawAspect="Content" ObjectID="_1774071446" r:id="rId79"/>
        </w:object>
      </w:r>
      <w:r>
        <w:rPr>
          <w:rFonts w:ascii="Times New Roman" w:eastAsia="Times New Roman" w:hAnsi="Times New Roman" w:cs="Times New Roman"/>
          <w:sz w:val="26"/>
          <w:szCs w:val="26"/>
          <w:lang w:val="vi-VN" w:eastAsia="en-US"/>
        </w:rPr>
        <w:t xml:space="preserve"> </w:t>
      </w:r>
    </w:p>
    <w:p w:rsidR="00D931A6" w:rsidRDefault="008D3E4B">
      <w:pPr>
        <w:widowControl w:val="0"/>
        <w:numPr>
          <w:ilvl w:val="1"/>
          <w:numId w:val="6"/>
        </w:numPr>
        <w:autoSpaceDE w:val="0"/>
        <w:autoSpaceDN w:val="0"/>
        <w:spacing w:before="92" w:line="276" w:lineRule="auto"/>
        <w:contextualSpacing/>
        <w:rPr>
          <w:rFonts w:ascii="Times New Roman" w:eastAsia="Times New Roman" w:hAnsi="Times New Roman" w:cs="Times New Roman"/>
          <w:color w:val="000000"/>
          <w:sz w:val="26"/>
          <w:szCs w:val="26"/>
          <w:lang w:eastAsia="en-US"/>
        </w:rPr>
      </w:pP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Đư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th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ẳ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EF c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ắ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t đư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th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ẳ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BC t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ạ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i M. Ch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minh</w:t>
      </w:r>
      <w:r>
        <w:rPr>
          <w:rFonts w:ascii="Times New Roman" w:eastAsia="Calibri" w:hAnsi="Times New Roman" w:cs="Times New Roman"/>
          <w:sz w:val="26"/>
          <w:szCs w:val="26"/>
          <w:lang w:eastAsia="en-US"/>
        </w:rPr>
        <w:t>: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 w:eastAsia="en-US"/>
        </w:rPr>
        <w:object w:dxaOrig="2002" w:dyaOrig="277">
          <v:shape id="_x0000_i1059" type="#_x0000_t75" style="width:99.75pt;height:13.5pt" o:ole="">
            <v:imagedata r:id="rId80" o:title=""/>
          </v:shape>
          <o:OLEObject Type="Embed" ProgID="Equation.DSMT4" ShapeID="_x0000_i1059" DrawAspect="Content" ObjectID="_1774071447" r:id="rId81"/>
        </w:objec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</w:t>
      </w:r>
    </w:p>
    <w:p w:rsidR="00D931A6" w:rsidRDefault="008D3E4B">
      <w:pPr>
        <w:rPr>
          <w:rFonts w:ascii="Times New Roman" w:eastAsia="Calibri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eastAsia="en-US"/>
        </w:rPr>
        <w:t>Bài</w:t>
      </w:r>
      <w:r>
        <w:rPr>
          <w:rFonts w:ascii="Times New Roman" w:eastAsia="Times New Roman" w:hAnsi="Times New Roman" w:cs="Times New Roman"/>
          <w:b/>
          <w:sz w:val="26"/>
          <w:szCs w:val="26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sz w:val="26"/>
          <w:szCs w:val="26"/>
          <w:lang w:val="vi-VN" w:eastAsia="en-US"/>
        </w:rPr>
        <w:t xml:space="preserve">17. 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Cho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 w:eastAsia="en-US"/>
        </w:rPr>
        <w:object w:dxaOrig="789" w:dyaOrig="313">
          <v:shape id="_x0000_i1060" type="#_x0000_t75" style="width:39.75pt;height:15.75pt" o:ole="">
            <v:imagedata r:id="rId82" o:title=""/>
          </v:shape>
          <o:OLEObject Type="Embed" ProgID="Equation.DSMT4" ShapeID="_x0000_i1060" DrawAspect="Content" ObjectID="_1774071448" r:id="rId83"/>
        </w:objec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(AB &lt;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AC), các đư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ờ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cao BE, CF, AD c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ắ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t nhau t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ạ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i H.</w:t>
      </w:r>
    </w:p>
    <w:p w:rsidR="00D931A6" w:rsidRDefault="008D3E4B">
      <w:pPr>
        <w:numPr>
          <w:ilvl w:val="0"/>
          <w:numId w:val="7"/>
        </w:numPr>
        <w:rPr>
          <w:rFonts w:ascii="Times New Roman" w:eastAsia="Calibri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Ch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ng minh: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vi-VN" w:eastAsia="en-US"/>
        </w:rPr>
        <w:object w:dxaOrig="639" w:dyaOrig="275">
          <v:shape id="_x0000_i1061" type="#_x0000_t75" style="width:32.25pt;height:13.5pt" o:ole="">
            <v:imagedata r:id="rId84" o:title=""/>
          </v:shape>
          <o:OLEObject Type="Embed" ProgID="Equation.DSMT4" ShapeID="_x0000_i1061" DrawAspect="Content" ObjectID="_1774071449" r:id="rId85"/>
        </w:object>
      </w:r>
      <w:r>
        <w:rPr>
          <w:rFonts w:ascii="Times New Roman" w:eastAsia="Calibri" w:hAnsi="Times New Roman" w:cs="Times New Roman"/>
          <w:noProof/>
          <w:sz w:val="26"/>
          <w:szCs w:val="26"/>
          <w:lang w:eastAsia="en-US"/>
        </w:rPr>
        <w:drawing>
          <wp:inline distT="0" distB="0" distL="0" distR="0">
            <wp:extent cx="184150" cy="88900"/>
            <wp:effectExtent l="0" t="0" r="13970" b="2540"/>
            <wp:docPr id="4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3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 w:eastAsia="en-US"/>
        </w:rPr>
        <w:object w:dxaOrig="701" w:dyaOrig="275">
          <v:shape id="_x0000_i1062" type="#_x0000_t75" style="width:35.25pt;height:13.5pt" o:ole="">
            <v:imagedata r:id="rId87" o:title=""/>
          </v:shape>
          <o:OLEObject Type="Embed" ProgID="Equation.DSMT4" ShapeID="_x0000_i1062" DrawAspect="Content" ObjectID="_1774071450" r:id="rId88"/>
        </w:objec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và t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ừ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 xml:space="preserve"> đó suy ra AF . AB = AE . AC</w:t>
      </w:r>
    </w:p>
    <w:p w:rsidR="00D931A6" w:rsidRDefault="008D3E4B">
      <w:pPr>
        <w:numPr>
          <w:ilvl w:val="0"/>
          <w:numId w:val="7"/>
        </w:numPr>
        <w:rPr>
          <w:rFonts w:ascii="Times New Roman" w:eastAsia="Calibri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Ch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ứ</w:t>
      </w:r>
      <w:r>
        <w:rPr>
          <w:rFonts w:ascii="Times New Roman" w:eastAsia="Calibri" w:hAnsi="Times New Roman" w:cs="Times New Roman"/>
          <w:sz w:val="26"/>
          <w:szCs w:val="26"/>
          <w:lang w:val="vi-VN" w:eastAsia="en-US"/>
        </w:rPr>
        <w:t>ng minh: DB . DC = DA . DH</w:t>
      </w:r>
    </w:p>
    <w:p w:rsidR="00D931A6" w:rsidRDefault="008D3E4B">
      <w:pPr>
        <w:spacing w:after="160"/>
        <w:rPr>
          <w:rFonts w:ascii="Times New Roman" w:eastAsia="Calibri" w:hAnsi="Times New Roman" w:cs="Times New Roman"/>
          <w:kern w:val="2"/>
          <w:sz w:val="28"/>
          <w:szCs w:val="28"/>
          <w:lang w:val="pt-BR" w:eastAsia="en-US"/>
          <w14:ligatures w14:val="standardContextual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vi" w:eastAsia="en-US"/>
        </w:rPr>
        <w:t>Bài</w:t>
      </w:r>
      <w:r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  <w:lang w:val="vi" w:eastAsia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4"/>
          <w:sz w:val="28"/>
          <w:szCs w:val="28"/>
          <w:lang w:val="vi-VN" w:eastAsia="en-US"/>
        </w:rPr>
        <w:t>18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vi" w:eastAsia="en-US"/>
        </w:rPr>
        <w:t>.</w:t>
      </w:r>
      <w:r>
        <w:rPr>
          <w:rFonts w:ascii="Times New Roman" w:eastAsia="Calibri" w:hAnsi="Times New Roman" w:cs="Times New Roman"/>
          <w:kern w:val="2"/>
          <w:sz w:val="28"/>
          <w:szCs w:val="28"/>
          <w:lang w:val="pt-BR" w:eastAsia="en-US"/>
          <w14:ligatures w14:val="standardContextual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Cho tam giác ABC có ba góc nh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ọ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n. K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ẻ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đư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>ờ</w:t>
      </w:r>
      <w:r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ng cao BH và CK. </w:t>
      </w:r>
    </w:p>
    <w:p w:rsidR="00D931A6" w:rsidRDefault="008D3E4B">
      <w:pPr>
        <w:numPr>
          <w:ilvl w:val="0"/>
          <w:numId w:val="8"/>
        </w:numPr>
        <w:spacing w:line="276" w:lineRule="auto"/>
        <w:contextualSpacing/>
        <w:jc w:val="both"/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</w:pP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Ch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ứ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 xml:space="preserve">ng minh: </w:t>
      </w:r>
      <w:r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1580" w:dyaOrig="279">
          <v:shape id="_x0000_i1063" type="#_x0000_t75" style="width:78.75pt;height:14.25pt" o:ole="">
            <v:imagedata r:id="rId89" o:title=""/>
          </v:shape>
          <o:OLEObject Type="Embed" ProgID="Equation.DSMT4" ShapeID="_x0000_i1063" DrawAspect="Content" ObjectID="_1774071451" r:id="rId90"/>
        </w:objec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. Suy ra: AB.CK=AC.BH</w:t>
      </w:r>
    </w:p>
    <w:p w:rsidR="00D931A6" w:rsidRDefault="008D3E4B">
      <w:pPr>
        <w:numPr>
          <w:ilvl w:val="0"/>
          <w:numId w:val="8"/>
        </w:numPr>
        <w:spacing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 w:eastAsia="en-US"/>
        </w:rPr>
      </w:pP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Đư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ờ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ng phân giác c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ủ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a góc BAC c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ắ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t BH và CK l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ầ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n lư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ợ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t t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ạ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i M và N. Ch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>ứ</w:t>
      </w:r>
      <w:r>
        <w:rPr>
          <w:rFonts w:ascii="Times New Roman" w:eastAsia="Helvetica" w:hAnsi="Times New Roman" w:cs="Times New Roman"/>
          <w:sz w:val="28"/>
          <w:szCs w:val="28"/>
          <w:shd w:val="clear" w:color="auto" w:fill="FFFFFF"/>
          <w:lang w:eastAsia="en-US"/>
        </w:rPr>
        <w:t xml:space="preserve">ng minh: </w:t>
      </w:r>
      <w:r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1902" w:dyaOrig="279">
          <v:shape id="_x0000_i1064" type="#_x0000_t75" style="width:95.25pt;height:14.25pt" o:ole="">
            <v:imagedata r:id="rId91" o:title=""/>
          </v:shape>
          <o:OLEObject Type="Embed" ProgID="Equation.DSMT4" ShapeID="_x0000_i1064" DrawAspect="Content" ObjectID="_1774071452" r:id="rId92"/>
        </w:object>
      </w:r>
    </w:p>
    <w:p w:rsidR="00D931A6" w:rsidRDefault="008D3E4B" w:rsidP="00A55607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Bài </w:t>
      </w:r>
      <w:r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 xml:space="preserve">19. 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Hi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ệ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 nay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ha g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ấ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p ba l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ầ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on. Sau m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ộ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t th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ờ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gian n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ữ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a, khi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ủ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a con b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ằ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g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ha hi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ệ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 nay thì lúc đó t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g s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ố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 xml:space="preserve">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ủ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 xml:space="preserve">a hai cha con là </w:t>
      </w:r>
      <m:oMath>
        <m:r>
          <w:rPr>
            <w:rFonts w:ascii="Cambria Math" w:hAnsi="Cambria Math" w:cs="Times New Roman"/>
            <w:szCs w:val="28"/>
          </w:rPr>
          <m:t>112</m:t>
        </m:r>
      </m:oMath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. Tính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ha, tu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ổ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i con hi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ệ</w:t>
      </w:r>
      <w:r>
        <w:rPr>
          <w:rFonts w:ascii="Times New Roman" w:eastAsia="Calibri" w:hAnsi="Times New Roman" w:cs="Times New Roman"/>
          <w:bCs/>
          <w:sz w:val="28"/>
          <w:szCs w:val="28"/>
          <w:lang w:eastAsia="en-US"/>
        </w:rPr>
        <w:t>n nay.</w:t>
      </w:r>
    </w:p>
    <w:sectPr w:rsidR="00D931A6" w:rsidSect="00A55607">
      <w:headerReference w:type="default" r:id="rId93"/>
      <w:footerReference w:type="default" r:id="rId94"/>
      <w:pgSz w:w="11906" w:h="16838"/>
      <w:pgMar w:top="709" w:right="1800" w:bottom="709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3E4B" w:rsidRDefault="008D3E4B" w:rsidP="00AE1006">
      <w:r>
        <w:separator/>
      </w:r>
    </w:p>
  </w:endnote>
  <w:endnote w:type="continuationSeparator" w:id="0">
    <w:p w:rsidR="008D3E4B" w:rsidRDefault="008D3E4B" w:rsidP="00AE10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Microsoft YaHei"/>
    <w:charset w:val="00"/>
    <w:family w:val="auto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EA0" w:rsidRPr="00C75EA0" w:rsidRDefault="00C75EA0" w:rsidP="00C75EA0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sz w:val="24"/>
        <w:szCs w:val="24"/>
      </w:rPr>
    </w:pPr>
    <w:r w:rsidRPr="00C75EA0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/>
      </w:rPr>
      <w:t xml:space="preserve">                             </w:t>
    </w:r>
    <w:r w:rsidRPr="00C75EA0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/>
      </w:rPr>
      <w:t/>
    </w:r>
    <w:r w:rsidRPr="00C75EA0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/>
      </w:rPr>
      <w:t xml:space="preserve"/>
    </w:r>
    <w:r w:rsidRPr="00C75EA0">
      <w:rPr>
        <w:rFonts w:ascii="Times New Roman" w:eastAsia="SimSun" w:hAnsi="Times New Roman" w:cs="Times New Roman"/>
        <w:b/>
        <w:color w:val="000000"/>
        <w:kern w:val="2"/>
        <w:sz w:val="24"/>
        <w:szCs w:val="24"/>
      </w:rPr>
      <w:t xml:space="preserve">                                </w:t>
    </w:r>
    <w:r w:rsidRPr="00C75EA0">
      <w:rPr>
        <w:rFonts w:ascii="Times New Roman" w:eastAsia="SimSun" w:hAnsi="Times New Roman" w:cs="Times New Roman"/>
        <w:b/>
        <w:color w:val="FF0000"/>
        <w:kern w:val="2"/>
        <w:sz w:val="24"/>
        <w:szCs w:val="24"/>
      </w:rPr>
      <w:t>Trang</w:t>
    </w:r>
    <w:r w:rsidRPr="00C75EA0">
      <w:rPr>
        <w:rFonts w:ascii="Times New Roman" w:eastAsia="SimSun" w:hAnsi="Times New Roman" w:cs="Times New Roman"/>
        <w:b/>
        <w:color w:val="0070C0"/>
        <w:kern w:val="2"/>
        <w:sz w:val="24"/>
        <w:szCs w:val="24"/>
      </w:rPr>
      <w:t xml:space="preserve"> </w:t>
    </w:r>
    <w:r w:rsidRPr="00C75EA0">
      <w:rPr>
        <w:rFonts w:ascii="Times New Roman" w:eastAsia="SimSun" w:hAnsi="Times New Roman" w:cs="Times New Roman"/>
        <w:b/>
        <w:color w:val="0070C0"/>
        <w:kern w:val="2"/>
        <w:sz w:val="24"/>
        <w:szCs w:val="24"/>
      </w:rPr>
      <w:fldChar w:fldCharType="begin"/>
    </w:r>
    <w:r w:rsidRPr="00C75EA0">
      <w:rPr>
        <w:rFonts w:ascii="Times New Roman" w:eastAsia="SimSun" w:hAnsi="Times New Roman" w:cs="Times New Roman"/>
        <w:b/>
        <w:color w:val="0070C0"/>
        <w:kern w:val="2"/>
        <w:sz w:val="24"/>
        <w:szCs w:val="24"/>
      </w:rPr>
      <w:instrText xml:space="preserve"> PAGE   \* MERGEFORMAT </w:instrText>
    </w:r>
    <w:r w:rsidRPr="00C75EA0">
      <w:rPr>
        <w:rFonts w:ascii="Times New Roman" w:eastAsia="SimSun" w:hAnsi="Times New Roman" w:cs="Times New Roman"/>
        <w:b/>
        <w:color w:val="0070C0"/>
        <w:kern w:val="2"/>
        <w:sz w:val="24"/>
        <w:szCs w:val="24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</w:rPr>
      <w:t>1</w:t>
    </w:r>
    <w:r w:rsidRPr="00C75EA0">
      <w:rPr>
        <w:rFonts w:ascii="Times New Roman" w:eastAsia="SimSun" w:hAnsi="Times New Roman" w:cs="Times New Roman"/>
        <w:b/>
        <w:color w:val="0070C0"/>
        <w:kern w:val="2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3E4B" w:rsidRDefault="008D3E4B" w:rsidP="00AE1006">
      <w:r>
        <w:separator/>
      </w:r>
    </w:p>
  </w:footnote>
  <w:footnote w:type="continuationSeparator" w:id="0">
    <w:p w:rsidR="008D3E4B" w:rsidRDefault="008D3E4B" w:rsidP="00AE10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5EA0" w:rsidRPr="00C75EA0" w:rsidRDefault="00C75EA0" w:rsidP="00C75EA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 w:eastAsia="en-US"/>
      </w:rPr>
    </w:pPr>
    <w:r w:rsidRPr="00C75EA0">
      <w:rPr>
        <w:rFonts w:ascii="Times New Roman" w:eastAsia="Calibri" w:hAnsi="Times New Roman" w:cs="Times New Roman"/>
        <w:b/>
        <w:color w:val="00B0F0"/>
        <w:sz w:val="24"/>
        <w:szCs w:val="24"/>
        <w:lang w:val="nl-NL" w:eastAsia="en-US"/>
      </w:rPr>
      <w:t/>
    </w:r>
    <w:r w:rsidRPr="00C75EA0">
      <w:rPr>
        <w:rFonts w:ascii="Times New Roman" w:eastAsia="Calibri" w:hAnsi="Times New Roman" w:cs="Times New Roman"/>
        <w:b/>
        <w:color w:val="FF0000"/>
        <w:sz w:val="24"/>
        <w:szCs w:val="24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39341B"/>
    <w:multiLevelType w:val="multilevel"/>
    <w:tmpl w:val="9239341B"/>
    <w:lvl w:ilvl="0">
      <w:start w:val="1"/>
      <w:numFmt w:val="upperLetter"/>
      <w:lvlText w:val="%1."/>
      <w:lvlJc w:val="left"/>
      <w:pPr>
        <w:ind w:left="732" w:hanging="37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>
      <w:start w:val="1"/>
      <w:numFmt w:val="lowerLetter"/>
      <w:lvlText w:val="%2)"/>
      <w:lvlJc w:val="left"/>
      <w:pPr>
        <w:ind w:left="648" w:hanging="28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>
      <w:start w:val="1"/>
      <w:numFmt w:val="lowerLetter"/>
      <w:lvlText w:val="%3)"/>
      <w:lvlJc w:val="left"/>
      <w:pPr>
        <w:ind w:left="648" w:hanging="28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3">
      <w:numFmt w:val="bullet"/>
      <w:lvlText w:val="•"/>
      <w:lvlJc w:val="left"/>
      <w:pPr>
        <w:ind w:left="961" w:hanging="289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1071" w:hanging="289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1182" w:hanging="289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1293" w:hanging="289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1403" w:hanging="289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1514" w:hanging="289"/>
      </w:pPr>
      <w:rPr>
        <w:rFonts w:hint="default"/>
        <w:lang w:val="vi" w:eastAsia="en-US" w:bidi="ar-SA"/>
      </w:rPr>
    </w:lvl>
  </w:abstractNum>
  <w:abstractNum w:abstractNumId="1">
    <w:nsid w:val="B5E306ED"/>
    <w:multiLevelType w:val="multilevel"/>
    <w:tmpl w:val="B5E306ED"/>
    <w:lvl w:ilvl="0">
      <w:start w:val="1"/>
      <w:numFmt w:val="lowerLetter"/>
      <w:lvlText w:val="%1)"/>
      <w:lvlJc w:val="left"/>
      <w:pPr>
        <w:ind w:left="152" w:hanging="276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>
      <w:numFmt w:val="bullet"/>
      <w:lvlText w:val="•"/>
      <w:lvlJc w:val="left"/>
      <w:pPr>
        <w:ind w:left="1134" w:hanging="276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2109" w:hanging="276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083" w:hanging="276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4058" w:hanging="276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5033" w:hanging="276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6007" w:hanging="276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6982" w:hanging="276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7957" w:hanging="276"/>
      </w:pPr>
      <w:rPr>
        <w:rFonts w:hint="default"/>
        <w:lang w:val="vi" w:eastAsia="en-US" w:bidi="ar-SA"/>
      </w:rPr>
    </w:lvl>
  </w:abstractNum>
  <w:abstractNum w:abstractNumId="2">
    <w:nsid w:val="BF205925"/>
    <w:multiLevelType w:val="multilevel"/>
    <w:tmpl w:val="BF205925"/>
    <w:lvl w:ilvl="0">
      <w:start w:val="1"/>
      <w:numFmt w:val="decimal"/>
      <w:lvlText w:val="%1)"/>
      <w:lvlJc w:val="left"/>
      <w:pPr>
        <w:ind w:left="436" w:hanging="284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4"/>
        <w:w w:val="100"/>
        <w:sz w:val="28"/>
        <w:szCs w:val="28"/>
        <w:lang w:val="vi" w:eastAsia="en-US" w:bidi="ar-SA"/>
      </w:rPr>
    </w:lvl>
    <w:lvl w:ilvl="1">
      <w:start w:val="1"/>
      <w:numFmt w:val="lowerLetter"/>
      <w:lvlText w:val="%2)"/>
      <w:lvlJc w:val="left"/>
      <w:pPr>
        <w:ind w:left="441" w:hanging="289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2">
      <w:numFmt w:val="bullet"/>
      <w:lvlText w:val="•"/>
      <w:lvlJc w:val="left"/>
      <w:pPr>
        <w:ind w:left="2333" w:hanging="289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279" w:hanging="289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4226" w:hanging="289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5173" w:hanging="289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6119" w:hanging="289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7066" w:hanging="289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8013" w:hanging="289"/>
      </w:pPr>
      <w:rPr>
        <w:rFonts w:hint="default"/>
        <w:lang w:val="vi" w:eastAsia="en-US" w:bidi="ar-SA"/>
      </w:rPr>
    </w:lvl>
  </w:abstractNum>
  <w:abstractNum w:abstractNumId="3">
    <w:nsid w:val="03D62ECE"/>
    <w:multiLevelType w:val="multilevel"/>
    <w:tmpl w:val="03D62ECE"/>
    <w:lvl w:ilvl="0">
      <w:start w:val="1"/>
      <w:numFmt w:val="lowerLetter"/>
      <w:lvlText w:val="%1)"/>
      <w:lvlJc w:val="left"/>
      <w:pPr>
        <w:ind w:left="441" w:hanging="289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>
      <w:numFmt w:val="bullet"/>
      <w:lvlText w:val="•"/>
      <w:lvlJc w:val="left"/>
      <w:pPr>
        <w:ind w:left="1386" w:hanging="289"/>
      </w:pPr>
      <w:rPr>
        <w:rFonts w:hint="default"/>
        <w:lang w:val="vi" w:eastAsia="en-US" w:bidi="ar-SA"/>
      </w:rPr>
    </w:lvl>
    <w:lvl w:ilvl="2">
      <w:numFmt w:val="bullet"/>
      <w:lvlText w:val="•"/>
      <w:lvlJc w:val="left"/>
      <w:pPr>
        <w:ind w:left="2333" w:hanging="289"/>
      </w:pPr>
      <w:rPr>
        <w:rFonts w:hint="default"/>
        <w:lang w:val="vi" w:eastAsia="en-US" w:bidi="ar-SA"/>
      </w:rPr>
    </w:lvl>
    <w:lvl w:ilvl="3">
      <w:numFmt w:val="bullet"/>
      <w:lvlText w:val="•"/>
      <w:lvlJc w:val="left"/>
      <w:pPr>
        <w:ind w:left="3279" w:hanging="289"/>
      </w:pPr>
      <w:rPr>
        <w:rFonts w:hint="default"/>
        <w:lang w:val="vi" w:eastAsia="en-US" w:bidi="ar-SA"/>
      </w:rPr>
    </w:lvl>
    <w:lvl w:ilvl="4">
      <w:numFmt w:val="bullet"/>
      <w:lvlText w:val="•"/>
      <w:lvlJc w:val="left"/>
      <w:pPr>
        <w:ind w:left="4226" w:hanging="289"/>
      </w:pPr>
      <w:rPr>
        <w:rFonts w:hint="default"/>
        <w:lang w:val="vi" w:eastAsia="en-US" w:bidi="ar-SA"/>
      </w:rPr>
    </w:lvl>
    <w:lvl w:ilvl="5">
      <w:numFmt w:val="bullet"/>
      <w:lvlText w:val="•"/>
      <w:lvlJc w:val="left"/>
      <w:pPr>
        <w:ind w:left="5173" w:hanging="289"/>
      </w:pPr>
      <w:rPr>
        <w:rFonts w:hint="default"/>
        <w:lang w:val="vi" w:eastAsia="en-US" w:bidi="ar-SA"/>
      </w:rPr>
    </w:lvl>
    <w:lvl w:ilvl="6">
      <w:numFmt w:val="bullet"/>
      <w:lvlText w:val="•"/>
      <w:lvlJc w:val="left"/>
      <w:pPr>
        <w:ind w:left="6119" w:hanging="289"/>
      </w:pPr>
      <w:rPr>
        <w:rFonts w:hint="default"/>
        <w:lang w:val="vi" w:eastAsia="en-US" w:bidi="ar-SA"/>
      </w:rPr>
    </w:lvl>
    <w:lvl w:ilvl="7">
      <w:numFmt w:val="bullet"/>
      <w:lvlText w:val="•"/>
      <w:lvlJc w:val="left"/>
      <w:pPr>
        <w:ind w:left="7066" w:hanging="289"/>
      </w:pPr>
      <w:rPr>
        <w:rFonts w:hint="default"/>
        <w:lang w:val="vi" w:eastAsia="en-US" w:bidi="ar-SA"/>
      </w:rPr>
    </w:lvl>
    <w:lvl w:ilvl="8">
      <w:numFmt w:val="bullet"/>
      <w:lvlText w:val="•"/>
      <w:lvlJc w:val="left"/>
      <w:pPr>
        <w:ind w:left="8013" w:hanging="289"/>
      </w:pPr>
      <w:rPr>
        <w:rFonts w:hint="default"/>
        <w:lang w:val="vi" w:eastAsia="en-US" w:bidi="ar-SA"/>
      </w:rPr>
    </w:lvl>
  </w:abstractNum>
  <w:abstractNum w:abstractNumId="4">
    <w:nsid w:val="22B23572"/>
    <w:multiLevelType w:val="multilevel"/>
    <w:tmpl w:val="22B2357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A94F47"/>
    <w:multiLevelType w:val="multilevel"/>
    <w:tmpl w:val="4FA94F4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6736D9"/>
    <w:multiLevelType w:val="multilevel"/>
    <w:tmpl w:val="726736D9"/>
    <w:lvl w:ilvl="0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BD28DB"/>
    <w:multiLevelType w:val="multilevel"/>
    <w:tmpl w:val="7CBD28D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7"/>
  </w:num>
  <w:num w:numId="6">
    <w:abstractNumId w:val="0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CC547D"/>
    <w:rsid w:val="008D3E4B"/>
    <w:rsid w:val="00A55607"/>
    <w:rsid w:val="00AE1006"/>
    <w:rsid w:val="00C75EA0"/>
    <w:rsid w:val="00D931A6"/>
    <w:rsid w:val="01CC5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1">
    <w:name w:val="heading 1"/>
    <w:uiPriority w:val="1"/>
    <w:qFormat/>
    <w:pPr>
      <w:widowControl w:val="0"/>
      <w:autoSpaceDE w:val="0"/>
      <w:autoSpaceDN w:val="0"/>
      <w:ind w:left="360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uiPriority w:val="1"/>
    <w:qFormat/>
    <w:pPr>
      <w:widowControl w:val="0"/>
      <w:autoSpaceDE w:val="0"/>
      <w:autoSpaceDN w:val="0"/>
      <w:spacing w:before="92"/>
      <w:ind w:left="648" w:hanging="369"/>
    </w:pPr>
    <w:rPr>
      <w:rFonts w:ascii="Times New Roman" w:eastAsia="Times New Roman" w:hAnsi="Times New Roman" w:cs="Times New Roman"/>
      <w:sz w:val="22"/>
      <w:szCs w:val="22"/>
      <w:lang w:val="vi"/>
    </w:rPr>
  </w:style>
  <w:style w:type="character" w:customStyle="1" w:styleId="markedcontent">
    <w:name w:val="markedcontent"/>
    <w:qFormat/>
  </w:style>
  <w:style w:type="paragraph" w:styleId="BalloonText">
    <w:name w:val="Balloon Text"/>
    <w:basedOn w:val="Normal"/>
    <w:link w:val="BalloonTextChar"/>
    <w:rsid w:val="00A556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55607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rsid w:val="00AE1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E1006"/>
    <w:rPr>
      <w:lang w:eastAsia="zh-CN"/>
    </w:rPr>
  </w:style>
  <w:style w:type="paragraph" w:styleId="Footer">
    <w:name w:val="footer"/>
    <w:basedOn w:val="Normal"/>
    <w:link w:val="FooterChar"/>
    <w:rsid w:val="00AE1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E1006"/>
    <w:rPr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1">
    <w:name w:val="heading 1"/>
    <w:uiPriority w:val="1"/>
    <w:qFormat/>
    <w:pPr>
      <w:widowControl w:val="0"/>
      <w:autoSpaceDE w:val="0"/>
      <w:autoSpaceDN w:val="0"/>
      <w:ind w:left="360"/>
      <w:outlineLvl w:val="0"/>
    </w:pPr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uiPriority w:val="1"/>
    <w:qFormat/>
    <w:pPr>
      <w:widowControl w:val="0"/>
      <w:autoSpaceDE w:val="0"/>
      <w:autoSpaceDN w:val="0"/>
      <w:spacing w:before="92"/>
      <w:ind w:left="648" w:hanging="369"/>
    </w:pPr>
    <w:rPr>
      <w:rFonts w:ascii="Times New Roman" w:eastAsia="Times New Roman" w:hAnsi="Times New Roman" w:cs="Times New Roman"/>
      <w:sz w:val="22"/>
      <w:szCs w:val="22"/>
      <w:lang w:val="vi"/>
    </w:rPr>
  </w:style>
  <w:style w:type="character" w:customStyle="1" w:styleId="markedcontent">
    <w:name w:val="markedcontent"/>
    <w:qFormat/>
  </w:style>
  <w:style w:type="paragraph" w:styleId="BalloonText">
    <w:name w:val="Balloon Text"/>
    <w:basedOn w:val="Normal"/>
    <w:link w:val="BalloonTextChar"/>
    <w:rsid w:val="00A556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55607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rsid w:val="00AE1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E1006"/>
    <w:rPr>
      <w:lang w:eastAsia="zh-CN"/>
    </w:rPr>
  </w:style>
  <w:style w:type="paragraph" w:styleId="Footer">
    <w:name w:val="footer"/>
    <w:basedOn w:val="Normal"/>
    <w:link w:val="FooterChar"/>
    <w:rsid w:val="00AE1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E1006"/>
    <w:rPr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png" Type="http://schemas.openxmlformats.org/officeDocument/2006/relationships/image"/><Relationship Id="rId43" Target="media/image19.png" Type="http://schemas.openxmlformats.org/officeDocument/2006/relationships/image"/><Relationship Id="rId44" Target="media/image20.png" Type="http://schemas.openxmlformats.org/officeDocument/2006/relationships/image"/><Relationship Id="rId45" Target="media/image21.png" Type="http://schemas.openxmlformats.org/officeDocument/2006/relationships/image"/><Relationship Id="rId46" Target="media/hdphoto1.wdp" Type="http://schemas.microsoft.com/office/2007/relationships/hdphoto"/><Relationship Id="rId47" Target="media/image22.wmf" Type="http://schemas.openxmlformats.org/officeDocument/2006/relationships/image"/><Relationship Id="rId48" Target="embeddings/oleObject18.bin" Type="http://schemas.openxmlformats.org/officeDocument/2006/relationships/oleObject"/><Relationship Id="rId49" Target="media/image23.wmf" Type="http://schemas.openxmlformats.org/officeDocument/2006/relationships/image"/><Relationship Id="rId5" Target="webSettings.xml" Type="http://schemas.openxmlformats.org/officeDocument/2006/relationships/webSettings"/><Relationship Id="rId50" Target="embeddings/oleObject19.bin" Type="http://schemas.openxmlformats.org/officeDocument/2006/relationships/oleObject"/><Relationship Id="rId51" Target="embeddings/oleObject20.bin" Type="http://schemas.openxmlformats.org/officeDocument/2006/relationships/oleObject"/><Relationship Id="rId52" Target="embeddings/oleObject21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3.bin" Type="http://schemas.openxmlformats.org/officeDocument/2006/relationships/oleObject"/><Relationship Id="rId57" Target="embeddings/oleObject24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7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0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4.png" Type="http://schemas.openxmlformats.org/officeDocument/2006/relationships/image"/><Relationship Id="rId75" Target="media/image35.png" Type="http://schemas.openxmlformats.org/officeDocument/2006/relationships/image"/><Relationship Id="rId76" Target="media/image36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4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5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6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7.bin" Type="http://schemas.openxmlformats.org/officeDocument/2006/relationships/oleObject"/><Relationship Id="rId86" Target="media/image41.png" Type="http://schemas.openxmlformats.org/officeDocument/2006/relationships/image"/><Relationship Id="rId87" Target="media/image42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39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0.bin" Type="http://schemas.openxmlformats.org/officeDocument/2006/relationships/oleObject"/><Relationship Id="rId93" Target="header1.xml" Type="http://schemas.openxmlformats.org/officeDocument/2006/relationships/header"/><Relationship Id="rId94" Target="footer1.xml" Type="http://schemas.openxmlformats.org/officeDocument/2006/relationships/footer"/><Relationship Id="rId95" Target="fontTable.xml" Type="http://schemas.openxmlformats.org/officeDocument/2006/relationships/fontTable"/><Relationship Id="rId96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4</Words>
  <Characters>5552</Characters>
  <Application>Microsoft Office Word</Application>
  <DocSecurity>0</DocSecurity>
  <Lines>46</Lines>
  <Paragraphs>13</Paragraphs>
  <ScaleCrop>false</ScaleCrop>
  <Company>thuvienhoclieu.com</Company>
  <LinksUpToDate>false</LinksUpToDate>
  <CharactersWithSpaces>6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4-08T01:30:00Z</dcterms:created>
  <dc:creator>admin</dc:creator>
  <dc:description>Đề cương ôn tập học kỳ 2 Toán 8 Cánh diều 2023-2024 được soạn dưới dạng file word và PDF gồm 4 trang. Các bạn xem và tải về ở dưới.Toán học</dc:description>
  <dcterms:modified xsi:type="dcterms:W3CDTF">2024-04-08T01:31:00Z</dcterms:modified>
  <cp:revision>1</cp:revision>
  <dc:title>Đề Cương Ôn Tập Học Kỳ 2 Toán 8 Cánh Diều 2023-2024</dc:title>
</cp:coreProperties>
</file>